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pt" o:ole="">
            <v:imagedata r:id="rId9" o:title=""/>
          </v:shape>
          <o:OLEObject Type="Embed" ProgID="Equation.DSMT4" ShapeID="_x0000_i1025" DrawAspect="Content" ObjectID="_1678378694" r:id="rId10"/>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ЛЭТИ» им. В.И.Ульянова (Ленина)»</w:t>
      </w:r>
    </w:p>
    <w:p w:rsidR="00335019" w:rsidRPr="00335019" w:rsidRDefault="00335019" w:rsidP="00335019">
      <w:pPr>
        <w:pStyle w:val="ae"/>
        <w:spacing w:after="0"/>
        <w:jc w:val="center"/>
        <w:rPr>
          <w:b/>
          <w:bCs/>
          <w:sz w:val="26"/>
          <w:szCs w:val="26"/>
        </w:rPr>
      </w:pPr>
      <w:r w:rsidRPr="00335019">
        <w:rPr>
          <w:b/>
          <w:bCs/>
          <w:sz w:val="26"/>
          <w:szCs w:val="26"/>
        </w:rPr>
        <w:t>(СПбГЭТУ «ЛЭТИ»)</w:t>
      </w:r>
    </w:p>
    <w:p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rsidTr="00335019">
        <w:trPr>
          <w:trHeight w:val="677"/>
        </w:trPr>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rsidTr="002F10F0">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rsidTr="00335019">
        <w:trPr>
          <w:trHeight w:val="145"/>
        </w:trPr>
        <w:tc>
          <w:tcPr>
            <w:tcW w:w="2174" w:type="pct"/>
            <w:shd w:val="clear" w:color="auto" w:fill="auto"/>
            <w:vAlign w:val="bottom"/>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rsidR="00335019" w:rsidRPr="00335019" w:rsidRDefault="00335019" w:rsidP="00335019">
            <w:pPr>
              <w:spacing w:line="240" w:lineRule="auto"/>
              <w:rPr>
                <w:rFonts w:ascii="Times New Roman" w:hAnsi="Times New Roman" w:cs="Times New Roman"/>
                <w:sz w:val="28"/>
                <w:szCs w:val="28"/>
              </w:rPr>
            </w:pPr>
          </w:p>
        </w:tc>
      </w:tr>
      <w:tr w:rsidR="00335019" w:rsidRPr="00335019" w:rsidTr="00335019">
        <w:trPr>
          <w:trHeight w:val="323"/>
        </w:trPr>
        <w:tc>
          <w:tcPr>
            <w:tcW w:w="2174" w:type="pct"/>
            <w:shd w:val="clear" w:color="auto" w:fill="auto"/>
            <w:vAlign w:val="center"/>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rsidR="00335019" w:rsidRPr="00335019" w:rsidRDefault="00335019" w:rsidP="00335019">
      <w:pPr>
        <w:spacing w:line="240" w:lineRule="auto"/>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rsidR="00335019" w:rsidRPr="00335019" w:rsidRDefault="00335019" w:rsidP="00335019">
      <w:pPr>
        <w:spacing w:line="240" w:lineRule="auto"/>
        <w:contextualSpacing/>
        <w:jc w:val="center"/>
        <w:rPr>
          <w:rFonts w:ascii="Times New Roman" w:hAnsi="Times New Roman" w:cs="Times New Roman"/>
          <w:b/>
          <w:sz w:val="20"/>
          <w:szCs w:val="28"/>
        </w:rPr>
      </w:pPr>
    </w:p>
    <w:p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Pr="00335019">
        <w:rPr>
          <w:rStyle w:val="af0"/>
          <w:rFonts w:ascii="Times New Roman" w:hAnsi="Times New Roman" w:cs="Times New Roman"/>
          <w:caps/>
          <w:color w:val="000000"/>
          <w:sz w:val="28"/>
          <w:szCs w:val="28"/>
        </w:rPr>
        <w:t>Разработка микропроцессорной системы управления вентиляцией для самосвала</w:t>
      </w: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т(ка)</w:t>
            </w:r>
          </w:p>
        </w:tc>
        <w:tc>
          <w:tcPr>
            <w:tcW w:w="2126" w:type="dxa"/>
          </w:tcPr>
          <w:p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4A77D5" w:rsidRDefault="004A77D5" w:rsidP="00335019">
            <w:pPr>
              <w:spacing w:line="240" w:lineRule="auto"/>
              <w:rPr>
                <w:rFonts w:ascii="Times New Roman" w:hAnsi="Times New Roman" w:cs="Times New Roman"/>
                <w:color w:val="000000"/>
                <w:sz w:val="28"/>
              </w:rPr>
            </w:pPr>
            <w:r>
              <w:rPr>
                <w:rFonts w:ascii="Times New Roman" w:hAnsi="Times New Roman" w:cs="Times New Roman"/>
                <w:color w:val="000000"/>
                <w:sz w:val="28"/>
              </w:rPr>
              <w:t>Дубовцев Н.К.</w:t>
            </w:r>
          </w:p>
        </w:tc>
      </w:tr>
      <w:tr w:rsidR="00335019" w:rsidRPr="00335019" w:rsidTr="002F10F0">
        <w:trPr>
          <w:trHeight w:val="21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color w:val="000000"/>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rsidTr="002F10F0">
        <w:trPr>
          <w:trHeight w:val="16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rsidTr="002F10F0">
        <w:trPr>
          <w:trHeight w:val="124"/>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335019">
        <w:trPr>
          <w:trHeight w:val="35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vAlign w:val="bottom"/>
          </w:tcPr>
          <w:p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p>
        </w:tc>
      </w:tr>
      <w:tr w:rsidR="00335019" w:rsidRPr="00335019" w:rsidTr="00335019">
        <w:trPr>
          <w:trHeight w:val="10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bl>
    <w:p w:rsidR="00335019" w:rsidRDefault="00335019" w:rsidP="00335019">
      <w:pPr>
        <w:spacing w:line="240" w:lineRule="auto"/>
        <w:jc w:val="center"/>
        <w:rPr>
          <w:rFonts w:ascii="Times New Roman" w:hAnsi="Times New Roman" w:cs="Times New Roman"/>
          <w:bCs/>
          <w:sz w:val="28"/>
          <w:szCs w:val="28"/>
          <w:lang w:val="en-US"/>
        </w:rPr>
      </w:pPr>
    </w:p>
    <w:p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rsidR="00335019" w:rsidRPr="00335019" w:rsidRDefault="004A77D5" w:rsidP="00335019">
      <w:pPr>
        <w:spacing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2021</w:t>
      </w:r>
    </w:p>
    <w:p w:rsidR="00335019" w:rsidRDefault="00335019" w:rsidP="00335019">
      <w:pPr>
        <w:spacing w:line="336" w:lineRule="auto"/>
        <w:jc w:val="center"/>
        <w:rPr>
          <w:b/>
          <w:caps/>
          <w:sz w:val="28"/>
          <w:szCs w:val="28"/>
          <w:highlight w:val="yellow"/>
        </w:rPr>
        <w:sectPr w:rsidR="00335019" w:rsidSect="002F10F0">
          <w:footerReference w:type="even" r:id="rId11"/>
          <w:footerReference w:type="default" r:id="rId12"/>
          <w:footerReference w:type="first" r:id="rId13"/>
          <w:pgSz w:w="11906" w:h="16838"/>
          <w:pgMar w:top="1134" w:right="850" w:bottom="1134" w:left="1701" w:header="708" w:footer="708" w:gutter="0"/>
          <w:cols w:space="708"/>
          <w:titlePg/>
          <w:docGrid w:linePitch="360"/>
        </w:sectPr>
      </w:pPr>
    </w:p>
    <w:p w:rsidR="005214A2" w:rsidRPr="005214A2" w:rsidRDefault="005214A2" w:rsidP="005214A2">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 xml:space="preserve">на выпускную </w:t>
      </w:r>
      <w:proofErr w:type="gramStart"/>
      <w:r w:rsidRPr="005214A2">
        <w:rPr>
          <w:rFonts w:ascii="Times New Roman" w:eastAsia="Times New Roman" w:hAnsi="Times New Roman" w:cs="Times New Roman"/>
          <w:b/>
          <w:caps/>
          <w:sz w:val="28"/>
          <w:szCs w:val="28"/>
        </w:rPr>
        <w:t>квалифи</w:t>
      </w:r>
      <w:r w:rsidR="00691623" w:rsidRPr="00691623">
        <w:rPr>
          <w:rFonts w:ascii="Times New Roman" w:eastAsia="Times New Roman" w:hAnsi="Times New Roman" w:cs="Times New Roman"/>
          <w:b/>
          <w:caps/>
          <w:position w:val="-4"/>
          <w:sz w:val="28"/>
          <w:szCs w:val="28"/>
        </w:rPr>
        <w:object w:dxaOrig="200" w:dyaOrig="300">
          <v:shape id="_x0000_i1026" type="#_x0000_t75" style="width:9.8pt;height:15pt" o:ole="">
            <v:imagedata r:id="rId9" o:title=""/>
          </v:shape>
          <o:OLEObject Type="Embed" ProgID="Equation.DSMT4" ShapeID="_x0000_i1026" DrawAspect="Content" ObjectID="_1678378695" r:id="rId14"/>
        </w:object>
      </w:r>
      <w:r w:rsidRPr="005214A2">
        <w:rPr>
          <w:rFonts w:ascii="Times New Roman" w:eastAsia="Times New Roman" w:hAnsi="Times New Roman" w:cs="Times New Roman"/>
          <w:b/>
          <w:caps/>
          <w:sz w:val="28"/>
          <w:szCs w:val="28"/>
        </w:rPr>
        <w:t>кационную</w:t>
      </w:r>
      <w:proofErr w:type="gramEnd"/>
      <w:r w:rsidRPr="005214A2">
        <w:rPr>
          <w:rFonts w:ascii="Times New Roman" w:eastAsia="Times New Roman" w:hAnsi="Times New Roman" w:cs="Times New Roman"/>
          <w:b/>
          <w:caps/>
          <w:sz w:val="28"/>
          <w:szCs w:val="28"/>
        </w:rPr>
        <w:t xml:space="preserve"> работу</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5214A2" w:rsidRPr="005214A2" w:rsidTr="002F10F0">
        <w:trPr>
          <w:trHeight w:val="567"/>
        </w:trPr>
        <w:tc>
          <w:tcPr>
            <w:tcW w:w="1779"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505" w:type="dxa"/>
            <w:gridSpan w:val="4"/>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78"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Место выполнения ВКР: </w:t>
            </w:r>
            <w:r w:rsidRPr="005214A2">
              <w:rPr>
                <w:rFonts w:ascii="Times New Roman" w:eastAsia="Times New Roman" w:hAnsi="Times New Roman" w:cs="Times New Roman"/>
                <w:color w:val="FF0000"/>
                <w:sz w:val="28"/>
                <w:szCs w:val="28"/>
              </w:rPr>
              <w:t>место выполнения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376"/>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ются основные требования к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Содержание ВКР: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ется основное содержание ВКР, перечисляются ее основные разде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Перечень отчетных материалов: текст ВКР, иллюстративный материал, </w:t>
            </w:r>
            <w:r w:rsidRPr="005214A2">
              <w:rPr>
                <w:rFonts w:ascii="Times New Roman" w:eastAsia="Times New Roman" w:hAnsi="Times New Roman" w:cs="Times New Roman"/>
                <w:color w:val="FF0000"/>
                <w:sz w:val="28"/>
                <w:szCs w:val="28"/>
              </w:rPr>
              <w:t>иные отчетные материа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49"/>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r w:rsidRPr="005214A2">
              <w:rPr>
                <w:rFonts w:ascii="Times New Roman" w:eastAsia="Times New Roman" w:hAnsi="Times New Roman" w:cs="Times New Roman"/>
                <w:color w:val="FF0000"/>
                <w:sz w:val="28"/>
                <w:szCs w:val="28"/>
              </w:rPr>
              <w:t>указывается наименование дополнительного раздела</w:t>
            </w:r>
          </w:p>
        </w:tc>
      </w:tr>
      <w:tr w:rsidR="005214A2" w:rsidRPr="005214A2" w:rsidTr="005214A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66"/>
        </w:trPr>
        <w:tc>
          <w:tcPr>
            <w:tcW w:w="9389" w:type="dxa"/>
            <w:gridSpan w:val="8"/>
            <w:tcBorders>
              <w:top w:val="nil"/>
              <w:left w:val="nil"/>
              <w:bottom w:val="nil"/>
              <w:right w:val="nil"/>
            </w:tcBorders>
            <w:shd w:val="clear" w:color="auto" w:fill="auto"/>
          </w:tcPr>
          <w:p w:rsidR="005214A2" w:rsidRPr="005214A2" w:rsidRDefault="005214A2" w:rsidP="005214A2">
            <w:pPr>
              <w:spacing w:after="0" w:line="240" w:lineRule="auto"/>
              <w:rPr>
                <w:rFonts w:ascii="Times New Roman" w:eastAsia="Times New Roman" w:hAnsi="Times New Roman" w:cs="Times New Roman"/>
                <w:sz w:val="16"/>
                <w:szCs w:val="16"/>
              </w:rPr>
            </w:pP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r w:rsidRPr="005214A2">
              <w:rPr>
                <w:rFonts w:ascii="Times New Roman" w:eastAsia="Times New Roman" w:hAnsi="Times New Roman" w:cs="Times New Roman"/>
                <w:color w:val="FF0000"/>
                <w:sz w:val="28"/>
                <w:szCs w:val="28"/>
              </w:rPr>
              <w:t>(ка)</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p>
        </w:tc>
        <w:tc>
          <w:tcPr>
            <w:tcW w:w="2497" w:type="dxa"/>
            <w:gridSpan w:val="2"/>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5214A2">
        <w:tblPrEx>
          <w:tblLook w:val="04A0" w:firstRow="1" w:lastRow="0" w:firstColumn="1" w:lastColumn="0" w:noHBand="0" w:noVBand="1"/>
        </w:tblPrEx>
        <w:trPr>
          <w:trHeight w:val="56"/>
        </w:trPr>
        <w:tc>
          <w:tcPr>
            <w:tcW w:w="4217" w:type="dxa"/>
            <w:gridSpan w:val="2"/>
            <w:shd w:val="clear" w:color="auto" w:fill="auto"/>
          </w:tcPr>
          <w:p w:rsidR="005214A2" w:rsidRPr="005214A2" w:rsidRDefault="005214A2" w:rsidP="005214A2">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Консультант</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5214A2" w:rsidRPr="005214A2" w:rsidTr="002F10F0">
        <w:trPr>
          <w:trHeight w:val="567"/>
        </w:trPr>
        <w:tc>
          <w:tcPr>
            <w:tcW w:w="178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709" w:type="dxa"/>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6"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84"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7200"/>
        <w:gridCol w:w="1669"/>
      </w:tblGrid>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п/п</w:t>
            </w:r>
          </w:p>
        </w:tc>
        <w:tc>
          <w:tcPr>
            <w:tcW w:w="3781"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бот</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рок выполнения</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1</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бзор литературы по теме работы</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2</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3</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4</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5</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пояснительной записки</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6</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иллюстративного материа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r w:rsidRPr="005214A2">
              <w:rPr>
                <w:rFonts w:ascii="Times New Roman" w:eastAsia="Times New Roman" w:hAnsi="Times New Roman" w:cs="Times New Roman"/>
                <w:color w:val="FF0000"/>
                <w:sz w:val="28"/>
                <w:szCs w:val="28"/>
              </w:rPr>
              <w:t>(ка)</w:t>
            </w:r>
          </w:p>
        </w:tc>
        <w:tc>
          <w:tcPr>
            <w:tcW w:w="1324" w:type="pct"/>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Консультант</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Петров П.П</w:t>
            </w:r>
          </w:p>
        </w:tc>
      </w:tr>
    </w:tbl>
    <w:p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rsidR="00335019" w:rsidRDefault="00335019" w:rsidP="00335019">
      <w:pPr>
        <w:jc w:val="center"/>
        <w:rPr>
          <w:b/>
          <w:bCs/>
          <w:sz w:val="28"/>
          <w:szCs w:val="28"/>
        </w:rPr>
      </w:pPr>
      <w:r>
        <w:rPr>
          <w:b/>
          <w:bCs/>
          <w:sz w:val="28"/>
          <w:szCs w:val="28"/>
        </w:rPr>
        <w:lastRenderedPageBreak/>
        <w:t>РЕФЕРАТ</w:t>
      </w:r>
    </w:p>
    <w:p w:rsidR="00335019" w:rsidRDefault="00335019" w:rsidP="00335019">
      <w:pPr>
        <w:pStyle w:val="Times142"/>
      </w:pPr>
    </w:p>
    <w:p w:rsidR="00335019" w:rsidRPr="00A977FF" w:rsidRDefault="00335019" w:rsidP="00A977FF">
      <w:pPr>
        <w:pStyle w:val="VKRMain"/>
      </w:pPr>
      <w:r w:rsidRPr="00A977FF">
        <w:t>Пояснительная записка 55 стр., 38 рис., 8 табл., 17 ист., 1прил.</w:t>
      </w:r>
    </w:p>
    <w:p w:rsidR="00335019" w:rsidRPr="00A977FF" w:rsidRDefault="00335019" w:rsidP="00A977FF">
      <w:pPr>
        <w:pStyle w:val="VKRMain"/>
      </w:pPr>
      <w:r w:rsidRPr="00A977FF">
        <w:t xml:space="preserve">СИСТЕМА УПРАВЛЕНИЯ, СИЛОВОЙ ШКАФ,ВЕНТИЛЯЦИЯ </w:t>
      </w:r>
      <w:r w:rsidRPr="00A977FF">
        <w:br/>
        <w:t xml:space="preserve">САМОСВАЛА, ОХЛАЖДЕНИЕ КЛЮЧЕЙ, МОДЕЛИРОВАНИЕ </w:t>
      </w:r>
      <w:r w:rsidRPr="00A977FF">
        <w:br/>
        <w:t>ЭЛЕКТРОПРИВОДА, АСИНХРОННЫЙ ЭЛЕКТРОВДИГАТЕЛЬ</w:t>
      </w:r>
    </w:p>
    <w:p w:rsidR="00335019" w:rsidRPr="00A977FF" w:rsidRDefault="00335019" w:rsidP="00A977FF">
      <w:pPr>
        <w:pStyle w:val="VKRMain"/>
      </w:pPr>
      <w:r w:rsidRPr="00A977FF">
        <w:t>Объектом исследования является СУ вентиляции силовых шкафов карьерных самосвалов.</w:t>
      </w:r>
    </w:p>
    <w:p w:rsidR="00335019" w:rsidRPr="00A977FF" w:rsidRDefault="00335019" w:rsidP="00A977FF">
      <w:pPr>
        <w:pStyle w:val="VKRMain"/>
      </w:pPr>
      <w:r w:rsidRPr="00A977FF">
        <w:t>Целью работы является применение на практическом задании, знаний полученных в процессе обучения, разработка СУ вентиляции силового шкафа карьерного самосвала, выбор основных средств автоматизации, а так же модуляция разработанной системы управления.</w:t>
      </w:r>
    </w:p>
    <w:p w:rsidR="00335019" w:rsidRPr="00A977FF" w:rsidRDefault="00335019" w:rsidP="00A977FF">
      <w:pPr>
        <w:pStyle w:val="VKRMain"/>
      </w:pPr>
      <w:r w:rsidRPr="00A977FF">
        <w:t>В процессе выполнения ВКР был произведен анализ существующих решений для вентиляции силовых шкафов самосвалов. Основываясь на проведенном анализе, был выбран способ охлаждения силовых ключей и разработана система управления, отвечающая за охлаждение силового шкафа грузового самосвала. Была разработана математическая модель данной СУ в математическом пакете MatLabSimulink и получены графики переходных процессовв различных режимах работы электропривода.</w:t>
      </w:r>
    </w:p>
    <w:p w:rsidR="00335019" w:rsidRDefault="00335019" w:rsidP="00335019">
      <w:pPr>
        <w:sectPr w:rsidR="00335019" w:rsidSect="002F10F0">
          <w:pgSz w:w="11906" w:h="16838"/>
          <w:pgMar w:top="1134" w:right="850" w:bottom="1134" w:left="1701" w:header="708" w:footer="708" w:gutter="0"/>
          <w:cols w:space="708"/>
          <w:titlePg/>
          <w:docGrid w:linePitch="360"/>
        </w:sectPr>
      </w:pPr>
    </w:p>
    <w:p w:rsidR="00335019" w:rsidRDefault="00335019" w:rsidP="00335019"/>
    <w:p w:rsidR="00335019" w:rsidRPr="00324487" w:rsidRDefault="00335019" w:rsidP="00335019">
      <w:pPr>
        <w:jc w:val="center"/>
        <w:rPr>
          <w:b/>
          <w:bCs/>
          <w:sz w:val="28"/>
          <w:szCs w:val="28"/>
          <w:lang w:val="en-US"/>
        </w:rPr>
      </w:pPr>
      <w:r w:rsidRPr="00726CE3">
        <w:rPr>
          <w:b/>
          <w:bCs/>
          <w:sz w:val="28"/>
          <w:szCs w:val="28"/>
          <w:lang w:val="en-US"/>
        </w:rPr>
        <w:t xml:space="preserve">ABSTRACT </w:t>
      </w:r>
    </w:p>
    <w:p w:rsidR="00335019" w:rsidRPr="00D360BF" w:rsidRDefault="00335019" w:rsidP="00335019">
      <w:pPr>
        <w:pStyle w:val="Times142"/>
        <w:rPr>
          <w:lang w:val="en-US"/>
        </w:rPr>
      </w:pPr>
    </w:p>
    <w:p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r w:rsidRPr="00726CE3">
        <w:rPr>
          <w:lang w:val="en-US"/>
        </w:rPr>
        <w:t>,</w:t>
      </w:r>
      <w:r w:rsidRPr="006F2176">
        <w:rPr>
          <w:lang w:val="en-US"/>
        </w:rPr>
        <w:t>38</w:t>
      </w:r>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rsidR="00335019" w:rsidRPr="000813E5" w:rsidRDefault="00335019" w:rsidP="00335019">
      <w:pPr>
        <w:pStyle w:val="Times142"/>
        <w:ind w:firstLine="0"/>
        <w:rPr>
          <w:shd w:val="clear" w:color="auto" w:fill="FFFFFF"/>
          <w:lang w:val="en-US"/>
        </w:rPr>
      </w:pPr>
      <w:r w:rsidRPr="000813E5">
        <w:rPr>
          <w:shd w:val="clear" w:color="auto" w:fill="FFFFFF"/>
          <w:lang w:val="en-US"/>
        </w:rPr>
        <w:t>CONTROL SYSTEM, POWER CABINET, VENTILATION DUMPING,</w:t>
      </w:r>
      <w:r w:rsidRPr="00331590">
        <w:rPr>
          <w:shd w:val="clear" w:color="auto" w:fill="FFFFFF"/>
          <w:lang w:val="en-US"/>
        </w:rPr>
        <w:br/>
      </w:r>
      <w:r w:rsidRPr="000813E5">
        <w:rPr>
          <w:shd w:val="clear" w:color="auto" w:fill="FFFFFF"/>
          <w:lang w:val="en-US"/>
        </w:rPr>
        <w:t xml:space="preserve"> COOLING KEYS, MODELING ELECTRIC DRIVE, ASYNCHRONOUS ELECTRIC DRIVE</w:t>
      </w:r>
    </w:p>
    <w:p w:rsidR="00335019" w:rsidRPr="00726CE3" w:rsidRDefault="00335019" w:rsidP="00335019">
      <w:pPr>
        <w:pStyle w:val="Times142"/>
        <w:rPr>
          <w:lang w:val="en-US"/>
        </w:rPr>
      </w:pPr>
      <w:r w:rsidRPr="00726CE3">
        <w:rPr>
          <w:lang w:val="en-US"/>
        </w:rPr>
        <w:t>The object of research is the SU of ventilation of power cabinets of mining dump trucks.</w:t>
      </w:r>
    </w:p>
    <w:p w:rsidR="00335019" w:rsidRPr="00726CE3" w:rsidRDefault="00335019" w:rsidP="00335019">
      <w:pPr>
        <w:pStyle w:val="Times142"/>
        <w:rPr>
          <w:lang w:val="en-US"/>
        </w:rPr>
      </w:pPr>
      <w:r>
        <w:rPr>
          <w:lang w:val="en-US"/>
        </w:rPr>
        <w:t>The purpose of the work</w:t>
      </w:r>
      <w:r w:rsidRPr="00726CE3">
        <w:rPr>
          <w:lang w:val="en-US"/>
        </w:rPr>
        <w:t xml:space="preserve"> to consolidate and apply on practical tasks, the knowledge obtained in the learning process, the development of control systems for ventilation of the power truck of a mining truck.</w:t>
      </w:r>
    </w:p>
    <w:p w:rsidR="00335019" w:rsidRPr="00726CE3" w:rsidRDefault="00335019" w:rsidP="00335019">
      <w:pPr>
        <w:pStyle w:val="Times142"/>
        <w:rPr>
          <w:lang w:val="en-US"/>
        </w:rPr>
      </w:pPr>
      <w:r w:rsidRPr="00726CE3">
        <w:rPr>
          <w:lang w:val="en-US"/>
        </w:rPr>
        <w:t>In the course of the implementation of the WRC, an analysis was made of the existing solutions for ventilation of the power cabinets of dump trucks. Based on the analysis performed, the method of cooling the power switches was selected and a control system was developed that is responsible for cooling the power cabinet of the cargo dump truck. A mathematical model of this control system was developed in the mathematical package MatLab Simulink and graphs of transients were obtained in various operating modes of the electric drive.</w:t>
      </w:r>
    </w:p>
    <w:p w:rsidR="00335019" w:rsidRDefault="00335019" w:rsidP="00335019">
      <w:pPr>
        <w:jc w:val="center"/>
        <w:rPr>
          <w:b/>
          <w:bCs/>
          <w:sz w:val="28"/>
          <w:szCs w:val="28"/>
          <w:lang w:val="en-US"/>
        </w:rPr>
        <w:sectPr w:rsidR="00335019" w:rsidSect="002F10F0">
          <w:pgSz w:w="11906" w:h="16838"/>
          <w:pgMar w:top="1134" w:right="850" w:bottom="1134" w:left="1701" w:header="708" w:footer="708" w:gutter="0"/>
          <w:cols w:space="708"/>
          <w:titlePg/>
          <w:docGrid w:linePitch="360"/>
        </w:sectPr>
      </w:pPr>
    </w:p>
    <w:p w:rsidR="00335019" w:rsidRDefault="00335019" w:rsidP="00335019">
      <w:pPr>
        <w:jc w:val="center"/>
        <w:rPr>
          <w:b/>
          <w:bCs/>
          <w:sz w:val="28"/>
          <w:szCs w:val="28"/>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Content>
        <w:p w:rsidR="00A977FF" w:rsidRPr="00D9258D" w:rsidRDefault="00A977FF" w:rsidP="00D9258D">
          <w:pPr>
            <w:pStyle w:val="af1"/>
            <w:spacing w:line="360" w:lineRule="auto"/>
            <w:rPr>
              <w:rFonts w:ascii="Times New Roman" w:hAnsi="Times New Roman" w:cs="Times New Roman"/>
            </w:rPr>
          </w:pPr>
        </w:p>
        <w:p w:rsidR="00655AF1" w:rsidRDefault="00A977FF">
          <w:pPr>
            <w:pStyle w:val="11"/>
            <w:tabs>
              <w:tab w:val="right" w:leader="dot" w:pos="10337"/>
            </w:tabs>
            <w:rPr>
              <w:noProof/>
            </w:rPr>
          </w:pPr>
          <w:r w:rsidRPr="00D9258D">
            <w:rPr>
              <w:rFonts w:ascii="Times New Roman" w:hAnsi="Times New Roman" w:cs="Times New Roman"/>
              <w:sz w:val="28"/>
              <w:szCs w:val="28"/>
            </w:rPr>
            <w:fldChar w:fldCharType="begin"/>
          </w:r>
          <w:r w:rsidRPr="00D9258D">
            <w:rPr>
              <w:rFonts w:ascii="Times New Roman" w:hAnsi="Times New Roman" w:cs="Times New Roman"/>
              <w:sz w:val="28"/>
              <w:szCs w:val="28"/>
            </w:rPr>
            <w:instrText xml:space="preserve"> TOC \o "1-3" \h \z \u </w:instrText>
          </w:r>
          <w:r w:rsidRPr="00D9258D">
            <w:rPr>
              <w:rFonts w:ascii="Times New Roman" w:hAnsi="Times New Roman" w:cs="Times New Roman"/>
              <w:sz w:val="28"/>
              <w:szCs w:val="28"/>
            </w:rPr>
            <w:fldChar w:fldCharType="separate"/>
          </w:r>
          <w:hyperlink w:anchor="_Toc67740667" w:history="1">
            <w:r w:rsidR="00655AF1" w:rsidRPr="008173F7">
              <w:rPr>
                <w:rStyle w:val="a7"/>
                <w:noProof/>
              </w:rPr>
              <w:t>ВВЕДЕНИЕ</w:t>
            </w:r>
            <w:r w:rsidR="00655AF1">
              <w:rPr>
                <w:noProof/>
                <w:webHidden/>
              </w:rPr>
              <w:tab/>
            </w:r>
            <w:r w:rsidR="00655AF1">
              <w:rPr>
                <w:noProof/>
                <w:webHidden/>
              </w:rPr>
              <w:fldChar w:fldCharType="begin"/>
            </w:r>
            <w:r w:rsidR="00655AF1">
              <w:rPr>
                <w:noProof/>
                <w:webHidden/>
              </w:rPr>
              <w:instrText xml:space="preserve"> PAGEREF _Toc67740667 \h </w:instrText>
            </w:r>
            <w:r w:rsidR="00655AF1">
              <w:rPr>
                <w:noProof/>
                <w:webHidden/>
              </w:rPr>
            </w:r>
            <w:r w:rsidR="00655AF1">
              <w:rPr>
                <w:noProof/>
                <w:webHidden/>
              </w:rPr>
              <w:fldChar w:fldCharType="separate"/>
            </w:r>
            <w:r w:rsidR="00655AF1">
              <w:rPr>
                <w:noProof/>
                <w:webHidden/>
              </w:rPr>
              <w:t>8</w:t>
            </w:r>
            <w:r w:rsidR="00655AF1">
              <w:rPr>
                <w:noProof/>
                <w:webHidden/>
              </w:rPr>
              <w:fldChar w:fldCharType="end"/>
            </w:r>
          </w:hyperlink>
        </w:p>
        <w:p w:rsidR="00655AF1" w:rsidRDefault="00655AF1">
          <w:pPr>
            <w:pStyle w:val="11"/>
            <w:tabs>
              <w:tab w:val="right" w:leader="dot" w:pos="10337"/>
            </w:tabs>
            <w:rPr>
              <w:noProof/>
            </w:rPr>
          </w:pPr>
          <w:hyperlink w:anchor="_Toc67740668" w:history="1">
            <w:r w:rsidRPr="008173F7">
              <w:rPr>
                <w:rStyle w:val="a7"/>
                <w:noProof/>
              </w:rPr>
              <w:t>1.Теория о нейронных сетях</w:t>
            </w:r>
            <w:r>
              <w:rPr>
                <w:noProof/>
                <w:webHidden/>
              </w:rPr>
              <w:tab/>
            </w:r>
            <w:r>
              <w:rPr>
                <w:noProof/>
                <w:webHidden/>
              </w:rPr>
              <w:fldChar w:fldCharType="begin"/>
            </w:r>
            <w:r>
              <w:rPr>
                <w:noProof/>
                <w:webHidden/>
              </w:rPr>
              <w:instrText xml:space="preserve"> PAGEREF _Toc67740668 \h </w:instrText>
            </w:r>
            <w:r>
              <w:rPr>
                <w:noProof/>
                <w:webHidden/>
              </w:rPr>
            </w:r>
            <w:r>
              <w:rPr>
                <w:noProof/>
                <w:webHidden/>
              </w:rPr>
              <w:fldChar w:fldCharType="separate"/>
            </w:r>
            <w:r>
              <w:rPr>
                <w:noProof/>
                <w:webHidden/>
              </w:rPr>
              <w:t>9</w:t>
            </w:r>
            <w:r>
              <w:rPr>
                <w:noProof/>
                <w:webHidden/>
              </w:rPr>
              <w:fldChar w:fldCharType="end"/>
            </w:r>
          </w:hyperlink>
        </w:p>
        <w:p w:rsidR="00655AF1" w:rsidRDefault="00655AF1">
          <w:pPr>
            <w:pStyle w:val="21"/>
            <w:rPr>
              <w:noProof/>
            </w:rPr>
          </w:pPr>
          <w:hyperlink w:anchor="_Toc67740669" w:history="1">
            <w:r w:rsidRPr="008173F7">
              <w:rPr>
                <w:rStyle w:val="a7"/>
                <w:noProof/>
              </w:rPr>
              <w:t>1.1 Математическое представление нейронных сетей</w:t>
            </w:r>
            <w:r>
              <w:rPr>
                <w:noProof/>
                <w:webHidden/>
              </w:rPr>
              <w:tab/>
            </w:r>
            <w:r>
              <w:rPr>
                <w:noProof/>
                <w:webHidden/>
              </w:rPr>
              <w:fldChar w:fldCharType="begin"/>
            </w:r>
            <w:r>
              <w:rPr>
                <w:noProof/>
                <w:webHidden/>
              </w:rPr>
              <w:instrText xml:space="preserve"> PAGEREF _Toc67740669 \h </w:instrText>
            </w:r>
            <w:r>
              <w:rPr>
                <w:noProof/>
                <w:webHidden/>
              </w:rPr>
            </w:r>
            <w:r>
              <w:rPr>
                <w:noProof/>
                <w:webHidden/>
              </w:rPr>
              <w:fldChar w:fldCharType="separate"/>
            </w:r>
            <w:r>
              <w:rPr>
                <w:noProof/>
                <w:webHidden/>
              </w:rPr>
              <w:t>9</w:t>
            </w:r>
            <w:r>
              <w:rPr>
                <w:noProof/>
                <w:webHidden/>
              </w:rPr>
              <w:fldChar w:fldCharType="end"/>
            </w:r>
          </w:hyperlink>
        </w:p>
        <w:p w:rsidR="00655AF1" w:rsidRDefault="00655AF1">
          <w:pPr>
            <w:pStyle w:val="21"/>
            <w:rPr>
              <w:noProof/>
            </w:rPr>
          </w:pPr>
          <w:hyperlink w:anchor="_Toc67740670" w:history="1">
            <w:r w:rsidRPr="008173F7">
              <w:rPr>
                <w:rStyle w:val="a7"/>
                <w:noProof/>
              </w:rPr>
              <w:t>1.2 Состав нейронной сети</w:t>
            </w:r>
            <w:r>
              <w:rPr>
                <w:noProof/>
                <w:webHidden/>
              </w:rPr>
              <w:tab/>
            </w:r>
            <w:r>
              <w:rPr>
                <w:noProof/>
                <w:webHidden/>
              </w:rPr>
              <w:fldChar w:fldCharType="begin"/>
            </w:r>
            <w:r>
              <w:rPr>
                <w:noProof/>
                <w:webHidden/>
              </w:rPr>
              <w:instrText xml:space="preserve"> PAGEREF _Toc67740670 \h </w:instrText>
            </w:r>
            <w:r>
              <w:rPr>
                <w:noProof/>
                <w:webHidden/>
              </w:rPr>
            </w:r>
            <w:r>
              <w:rPr>
                <w:noProof/>
                <w:webHidden/>
              </w:rPr>
              <w:fldChar w:fldCharType="separate"/>
            </w:r>
            <w:r>
              <w:rPr>
                <w:noProof/>
                <w:webHidden/>
              </w:rPr>
              <w:t>11</w:t>
            </w:r>
            <w:r>
              <w:rPr>
                <w:noProof/>
                <w:webHidden/>
              </w:rPr>
              <w:fldChar w:fldCharType="end"/>
            </w:r>
          </w:hyperlink>
        </w:p>
        <w:p w:rsidR="00655AF1" w:rsidRDefault="00655AF1">
          <w:pPr>
            <w:pStyle w:val="21"/>
            <w:rPr>
              <w:noProof/>
            </w:rPr>
          </w:pPr>
          <w:hyperlink w:anchor="_Toc67740671" w:history="1">
            <w:r w:rsidRPr="008173F7">
              <w:rPr>
                <w:rStyle w:val="a7"/>
                <w:noProof/>
              </w:rPr>
              <w:t>1.3 Методы обучения нейронных сетей</w:t>
            </w:r>
            <w:r>
              <w:rPr>
                <w:noProof/>
                <w:webHidden/>
              </w:rPr>
              <w:tab/>
            </w:r>
            <w:r>
              <w:rPr>
                <w:noProof/>
                <w:webHidden/>
              </w:rPr>
              <w:fldChar w:fldCharType="begin"/>
            </w:r>
            <w:r>
              <w:rPr>
                <w:noProof/>
                <w:webHidden/>
              </w:rPr>
              <w:instrText xml:space="preserve"> PAGEREF _Toc67740671 \h </w:instrText>
            </w:r>
            <w:r>
              <w:rPr>
                <w:noProof/>
                <w:webHidden/>
              </w:rPr>
            </w:r>
            <w:r>
              <w:rPr>
                <w:noProof/>
                <w:webHidden/>
              </w:rPr>
              <w:fldChar w:fldCharType="separate"/>
            </w:r>
            <w:r>
              <w:rPr>
                <w:noProof/>
                <w:webHidden/>
              </w:rPr>
              <w:t>13</w:t>
            </w:r>
            <w:r>
              <w:rPr>
                <w:noProof/>
                <w:webHidden/>
              </w:rPr>
              <w:fldChar w:fldCharType="end"/>
            </w:r>
          </w:hyperlink>
        </w:p>
        <w:p w:rsidR="00655AF1" w:rsidRDefault="00655AF1">
          <w:pPr>
            <w:pStyle w:val="11"/>
            <w:tabs>
              <w:tab w:val="right" w:leader="dot" w:pos="10337"/>
            </w:tabs>
            <w:rPr>
              <w:noProof/>
            </w:rPr>
          </w:pPr>
          <w:hyperlink w:anchor="_Toc67740672" w:history="1">
            <w:r w:rsidRPr="008173F7">
              <w:rPr>
                <w:rStyle w:val="a7"/>
                <w:noProof/>
              </w:rPr>
              <w:t>2. Специализированные программы для работы с нейросетями</w:t>
            </w:r>
            <w:r>
              <w:rPr>
                <w:noProof/>
                <w:webHidden/>
              </w:rPr>
              <w:tab/>
            </w:r>
            <w:r>
              <w:rPr>
                <w:noProof/>
                <w:webHidden/>
              </w:rPr>
              <w:fldChar w:fldCharType="begin"/>
            </w:r>
            <w:r>
              <w:rPr>
                <w:noProof/>
                <w:webHidden/>
              </w:rPr>
              <w:instrText xml:space="preserve"> PAGEREF _Toc67740672 \h </w:instrText>
            </w:r>
            <w:r>
              <w:rPr>
                <w:noProof/>
                <w:webHidden/>
              </w:rPr>
            </w:r>
            <w:r>
              <w:rPr>
                <w:noProof/>
                <w:webHidden/>
              </w:rPr>
              <w:fldChar w:fldCharType="separate"/>
            </w:r>
            <w:r>
              <w:rPr>
                <w:noProof/>
                <w:webHidden/>
              </w:rPr>
              <w:t>19</w:t>
            </w:r>
            <w:r>
              <w:rPr>
                <w:noProof/>
                <w:webHidden/>
              </w:rPr>
              <w:fldChar w:fldCharType="end"/>
            </w:r>
          </w:hyperlink>
        </w:p>
        <w:p w:rsidR="00655AF1" w:rsidRDefault="00655AF1">
          <w:pPr>
            <w:pStyle w:val="21"/>
            <w:rPr>
              <w:noProof/>
            </w:rPr>
          </w:pPr>
          <w:hyperlink w:anchor="_Toc67740673" w:history="1">
            <w:r w:rsidRPr="008173F7">
              <w:rPr>
                <w:rStyle w:val="a7"/>
                <w:noProof/>
              </w:rPr>
              <w:t xml:space="preserve">2.1 Нейронные сети в </w:t>
            </w:r>
            <w:r w:rsidRPr="008173F7">
              <w:rPr>
                <w:rStyle w:val="a7"/>
                <w:noProof/>
                <w:lang w:val="en-US"/>
              </w:rPr>
              <w:t>Matlab</w:t>
            </w:r>
            <w:r>
              <w:rPr>
                <w:noProof/>
                <w:webHidden/>
              </w:rPr>
              <w:tab/>
            </w:r>
            <w:r>
              <w:rPr>
                <w:noProof/>
                <w:webHidden/>
              </w:rPr>
              <w:fldChar w:fldCharType="begin"/>
            </w:r>
            <w:r>
              <w:rPr>
                <w:noProof/>
                <w:webHidden/>
              </w:rPr>
              <w:instrText xml:space="preserve"> PAGEREF _Toc67740673 \h </w:instrText>
            </w:r>
            <w:r>
              <w:rPr>
                <w:noProof/>
                <w:webHidden/>
              </w:rPr>
            </w:r>
            <w:r>
              <w:rPr>
                <w:noProof/>
                <w:webHidden/>
              </w:rPr>
              <w:fldChar w:fldCharType="separate"/>
            </w:r>
            <w:r>
              <w:rPr>
                <w:noProof/>
                <w:webHidden/>
              </w:rPr>
              <w:t>19</w:t>
            </w:r>
            <w:r>
              <w:rPr>
                <w:noProof/>
                <w:webHidden/>
              </w:rPr>
              <w:fldChar w:fldCharType="end"/>
            </w:r>
          </w:hyperlink>
        </w:p>
        <w:p w:rsidR="00655AF1" w:rsidRDefault="00655AF1">
          <w:pPr>
            <w:pStyle w:val="21"/>
            <w:rPr>
              <w:noProof/>
            </w:rPr>
          </w:pPr>
          <w:hyperlink w:anchor="_Toc67740674" w:history="1">
            <w:r w:rsidRPr="008173F7">
              <w:rPr>
                <w:rStyle w:val="a7"/>
                <w:noProof/>
              </w:rPr>
              <w:t xml:space="preserve">2.2 </w:t>
            </w:r>
            <w:r w:rsidRPr="008173F7">
              <w:rPr>
                <w:rStyle w:val="a7"/>
                <w:noProof/>
                <w:lang w:val="en-US"/>
              </w:rPr>
              <w:t>Python</w:t>
            </w:r>
            <w:r w:rsidRPr="008173F7">
              <w:rPr>
                <w:rStyle w:val="a7"/>
                <w:noProof/>
              </w:rPr>
              <w:t xml:space="preserve"> для работы с нейронными сетями</w:t>
            </w:r>
            <w:r>
              <w:rPr>
                <w:noProof/>
                <w:webHidden/>
              </w:rPr>
              <w:tab/>
            </w:r>
            <w:r>
              <w:rPr>
                <w:noProof/>
                <w:webHidden/>
              </w:rPr>
              <w:fldChar w:fldCharType="begin"/>
            </w:r>
            <w:r>
              <w:rPr>
                <w:noProof/>
                <w:webHidden/>
              </w:rPr>
              <w:instrText xml:space="preserve"> PAGEREF _Toc67740674 \h </w:instrText>
            </w:r>
            <w:r>
              <w:rPr>
                <w:noProof/>
                <w:webHidden/>
              </w:rPr>
            </w:r>
            <w:r>
              <w:rPr>
                <w:noProof/>
                <w:webHidden/>
              </w:rPr>
              <w:fldChar w:fldCharType="separate"/>
            </w:r>
            <w:r>
              <w:rPr>
                <w:noProof/>
                <w:webHidden/>
              </w:rPr>
              <w:t>20</w:t>
            </w:r>
            <w:r>
              <w:rPr>
                <w:noProof/>
                <w:webHidden/>
              </w:rPr>
              <w:fldChar w:fldCharType="end"/>
            </w:r>
          </w:hyperlink>
        </w:p>
        <w:p w:rsidR="00655AF1" w:rsidRDefault="00655AF1">
          <w:pPr>
            <w:pStyle w:val="11"/>
            <w:tabs>
              <w:tab w:val="right" w:leader="dot" w:pos="10337"/>
            </w:tabs>
            <w:rPr>
              <w:noProof/>
            </w:rPr>
          </w:pPr>
          <w:hyperlink w:anchor="_Toc67740675" w:history="1">
            <w:r w:rsidRPr="008173F7">
              <w:rPr>
                <w:rStyle w:val="a7"/>
                <w:noProof/>
              </w:rPr>
              <w:t>3 Создание и обучение нейронной сети</w:t>
            </w:r>
            <w:r>
              <w:rPr>
                <w:noProof/>
                <w:webHidden/>
              </w:rPr>
              <w:tab/>
            </w:r>
            <w:r>
              <w:rPr>
                <w:noProof/>
                <w:webHidden/>
              </w:rPr>
              <w:fldChar w:fldCharType="begin"/>
            </w:r>
            <w:r>
              <w:rPr>
                <w:noProof/>
                <w:webHidden/>
              </w:rPr>
              <w:instrText xml:space="preserve"> PAGEREF _Toc67740675 \h </w:instrText>
            </w:r>
            <w:r>
              <w:rPr>
                <w:noProof/>
                <w:webHidden/>
              </w:rPr>
            </w:r>
            <w:r>
              <w:rPr>
                <w:noProof/>
                <w:webHidden/>
              </w:rPr>
              <w:fldChar w:fldCharType="separate"/>
            </w:r>
            <w:r>
              <w:rPr>
                <w:noProof/>
                <w:webHidden/>
              </w:rPr>
              <w:t>22</w:t>
            </w:r>
            <w:r>
              <w:rPr>
                <w:noProof/>
                <w:webHidden/>
              </w:rPr>
              <w:fldChar w:fldCharType="end"/>
            </w:r>
          </w:hyperlink>
        </w:p>
        <w:p w:rsidR="00655AF1" w:rsidRDefault="00655AF1">
          <w:pPr>
            <w:pStyle w:val="21"/>
            <w:rPr>
              <w:noProof/>
            </w:rPr>
          </w:pPr>
          <w:hyperlink w:anchor="_Toc67740676" w:history="1">
            <w:r w:rsidRPr="008173F7">
              <w:rPr>
                <w:rStyle w:val="a7"/>
                <w:noProof/>
              </w:rPr>
              <w:t xml:space="preserve">3.1 Работа с нейронной сетью в </w:t>
            </w:r>
            <w:r w:rsidRPr="008173F7">
              <w:rPr>
                <w:rStyle w:val="a7"/>
                <w:noProof/>
                <w:lang w:val="en-US"/>
              </w:rPr>
              <w:t>Keras</w:t>
            </w:r>
            <w:r>
              <w:rPr>
                <w:noProof/>
                <w:webHidden/>
              </w:rPr>
              <w:tab/>
            </w:r>
            <w:r>
              <w:rPr>
                <w:noProof/>
                <w:webHidden/>
              </w:rPr>
              <w:fldChar w:fldCharType="begin"/>
            </w:r>
            <w:r>
              <w:rPr>
                <w:noProof/>
                <w:webHidden/>
              </w:rPr>
              <w:instrText xml:space="preserve"> PAGEREF _Toc67740676 \h </w:instrText>
            </w:r>
            <w:r>
              <w:rPr>
                <w:noProof/>
                <w:webHidden/>
              </w:rPr>
            </w:r>
            <w:r>
              <w:rPr>
                <w:noProof/>
                <w:webHidden/>
              </w:rPr>
              <w:fldChar w:fldCharType="separate"/>
            </w:r>
            <w:r>
              <w:rPr>
                <w:noProof/>
                <w:webHidden/>
              </w:rPr>
              <w:t>22</w:t>
            </w:r>
            <w:r>
              <w:rPr>
                <w:noProof/>
                <w:webHidden/>
              </w:rPr>
              <w:fldChar w:fldCharType="end"/>
            </w:r>
          </w:hyperlink>
        </w:p>
        <w:p w:rsidR="00655AF1" w:rsidRDefault="00655AF1">
          <w:pPr>
            <w:pStyle w:val="21"/>
            <w:rPr>
              <w:noProof/>
            </w:rPr>
          </w:pPr>
          <w:hyperlink w:anchor="_Toc67740677" w:history="1">
            <w:r w:rsidRPr="008173F7">
              <w:rPr>
                <w:rStyle w:val="a7"/>
                <w:noProof/>
              </w:rPr>
              <w:t xml:space="preserve">3.2 Создание модели нейронной сети в </w:t>
            </w:r>
            <w:r w:rsidRPr="008173F7">
              <w:rPr>
                <w:rStyle w:val="a7"/>
                <w:noProof/>
                <w:lang w:val="en-US"/>
              </w:rPr>
              <w:t>Matlab</w:t>
            </w:r>
            <w:r w:rsidRPr="008173F7">
              <w:rPr>
                <w:rStyle w:val="a7"/>
                <w:noProof/>
              </w:rPr>
              <w:t xml:space="preserve"> </w:t>
            </w:r>
            <w:r w:rsidRPr="008173F7">
              <w:rPr>
                <w:rStyle w:val="a7"/>
                <w:noProof/>
                <w:lang w:val="en-US"/>
              </w:rPr>
              <w:t>Simulink</w:t>
            </w:r>
            <w:r>
              <w:rPr>
                <w:noProof/>
                <w:webHidden/>
              </w:rPr>
              <w:tab/>
            </w:r>
            <w:r>
              <w:rPr>
                <w:noProof/>
                <w:webHidden/>
              </w:rPr>
              <w:fldChar w:fldCharType="begin"/>
            </w:r>
            <w:r>
              <w:rPr>
                <w:noProof/>
                <w:webHidden/>
              </w:rPr>
              <w:instrText xml:space="preserve"> PAGEREF _Toc67740677 \h </w:instrText>
            </w:r>
            <w:r>
              <w:rPr>
                <w:noProof/>
                <w:webHidden/>
              </w:rPr>
            </w:r>
            <w:r>
              <w:rPr>
                <w:noProof/>
                <w:webHidden/>
              </w:rPr>
              <w:fldChar w:fldCharType="separate"/>
            </w:r>
            <w:r>
              <w:rPr>
                <w:noProof/>
                <w:webHidden/>
              </w:rPr>
              <w:t>23</w:t>
            </w:r>
            <w:r>
              <w:rPr>
                <w:noProof/>
                <w:webHidden/>
              </w:rPr>
              <w:fldChar w:fldCharType="end"/>
            </w:r>
          </w:hyperlink>
        </w:p>
        <w:p w:rsidR="00655AF1" w:rsidRDefault="00655AF1">
          <w:pPr>
            <w:pStyle w:val="11"/>
            <w:tabs>
              <w:tab w:val="right" w:leader="dot" w:pos="10337"/>
            </w:tabs>
            <w:rPr>
              <w:noProof/>
            </w:rPr>
          </w:pPr>
          <w:hyperlink w:anchor="_Toc67740678" w:history="1">
            <w:r w:rsidRPr="008173F7">
              <w:rPr>
                <w:rStyle w:val="a7"/>
                <w:noProof/>
              </w:rPr>
              <w:t>4. Обучение нейронной сети на однофазной модели</w:t>
            </w:r>
            <w:r>
              <w:rPr>
                <w:noProof/>
                <w:webHidden/>
              </w:rPr>
              <w:tab/>
            </w:r>
            <w:r>
              <w:rPr>
                <w:noProof/>
                <w:webHidden/>
              </w:rPr>
              <w:fldChar w:fldCharType="begin"/>
            </w:r>
            <w:r>
              <w:rPr>
                <w:noProof/>
                <w:webHidden/>
              </w:rPr>
              <w:instrText xml:space="preserve"> PAGEREF _Toc67740678 \h </w:instrText>
            </w:r>
            <w:r>
              <w:rPr>
                <w:noProof/>
                <w:webHidden/>
              </w:rPr>
            </w:r>
            <w:r>
              <w:rPr>
                <w:noProof/>
                <w:webHidden/>
              </w:rPr>
              <w:fldChar w:fldCharType="separate"/>
            </w:r>
            <w:r>
              <w:rPr>
                <w:noProof/>
                <w:webHidden/>
              </w:rPr>
              <w:t>27</w:t>
            </w:r>
            <w:r>
              <w:rPr>
                <w:noProof/>
                <w:webHidden/>
              </w:rPr>
              <w:fldChar w:fldCharType="end"/>
            </w:r>
          </w:hyperlink>
        </w:p>
        <w:p w:rsidR="00655AF1" w:rsidRDefault="00655AF1">
          <w:pPr>
            <w:pStyle w:val="21"/>
            <w:rPr>
              <w:noProof/>
            </w:rPr>
          </w:pPr>
          <w:hyperlink w:anchor="_Toc67740679" w:history="1">
            <w:r w:rsidRPr="008173F7">
              <w:rPr>
                <w:rStyle w:val="a7"/>
                <w:noProof/>
              </w:rPr>
              <w:t xml:space="preserve">4.1 Построение модели в </w:t>
            </w:r>
            <w:r w:rsidRPr="008173F7">
              <w:rPr>
                <w:rStyle w:val="a7"/>
                <w:noProof/>
                <w:lang w:val="en-US"/>
              </w:rPr>
              <w:t>Matlab</w:t>
            </w:r>
            <w:r>
              <w:rPr>
                <w:noProof/>
                <w:webHidden/>
              </w:rPr>
              <w:tab/>
            </w:r>
            <w:r>
              <w:rPr>
                <w:noProof/>
                <w:webHidden/>
              </w:rPr>
              <w:fldChar w:fldCharType="begin"/>
            </w:r>
            <w:r>
              <w:rPr>
                <w:noProof/>
                <w:webHidden/>
              </w:rPr>
              <w:instrText xml:space="preserve"> PAGEREF _Toc67740679 \h </w:instrText>
            </w:r>
            <w:r>
              <w:rPr>
                <w:noProof/>
                <w:webHidden/>
              </w:rPr>
            </w:r>
            <w:r>
              <w:rPr>
                <w:noProof/>
                <w:webHidden/>
              </w:rPr>
              <w:fldChar w:fldCharType="separate"/>
            </w:r>
            <w:r>
              <w:rPr>
                <w:noProof/>
                <w:webHidden/>
              </w:rPr>
              <w:t>27</w:t>
            </w:r>
            <w:r>
              <w:rPr>
                <w:noProof/>
                <w:webHidden/>
              </w:rPr>
              <w:fldChar w:fldCharType="end"/>
            </w:r>
          </w:hyperlink>
        </w:p>
        <w:p w:rsidR="00655AF1" w:rsidRDefault="00655AF1">
          <w:pPr>
            <w:pStyle w:val="21"/>
            <w:rPr>
              <w:noProof/>
            </w:rPr>
          </w:pPr>
          <w:hyperlink w:anchor="_Toc67740680" w:history="1">
            <w:r w:rsidRPr="008173F7">
              <w:rPr>
                <w:rStyle w:val="a7"/>
                <w:noProof/>
              </w:rPr>
              <w:t>4.2 Обучение нейронной сети</w:t>
            </w:r>
            <w:r>
              <w:rPr>
                <w:noProof/>
                <w:webHidden/>
              </w:rPr>
              <w:tab/>
            </w:r>
            <w:r>
              <w:rPr>
                <w:noProof/>
                <w:webHidden/>
              </w:rPr>
              <w:fldChar w:fldCharType="begin"/>
            </w:r>
            <w:r>
              <w:rPr>
                <w:noProof/>
                <w:webHidden/>
              </w:rPr>
              <w:instrText xml:space="preserve"> PAGEREF _Toc67740680 \h </w:instrText>
            </w:r>
            <w:r>
              <w:rPr>
                <w:noProof/>
                <w:webHidden/>
              </w:rPr>
            </w:r>
            <w:r>
              <w:rPr>
                <w:noProof/>
                <w:webHidden/>
              </w:rPr>
              <w:fldChar w:fldCharType="separate"/>
            </w:r>
            <w:r>
              <w:rPr>
                <w:noProof/>
                <w:webHidden/>
              </w:rPr>
              <w:t>30</w:t>
            </w:r>
            <w:r>
              <w:rPr>
                <w:noProof/>
                <w:webHidden/>
              </w:rPr>
              <w:fldChar w:fldCharType="end"/>
            </w:r>
          </w:hyperlink>
        </w:p>
        <w:p w:rsidR="00655AF1" w:rsidRDefault="00655AF1">
          <w:pPr>
            <w:pStyle w:val="11"/>
            <w:tabs>
              <w:tab w:val="right" w:leader="dot" w:pos="10337"/>
            </w:tabs>
            <w:rPr>
              <w:noProof/>
            </w:rPr>
          </w:pPr>
          <w:hyperlink w:anchor="_Toc67740681" w:history="1">
            <w:r w:rsidRPr="008173F7">
              <w:rPr>
                <w:rStyle w:val="a7"/>
                <w:noProof/>
              </w:rPr>
              <w:t>5. Обучение нейронной сети на трехфазную нагрузку</w:t>
            </w:r>
            <w:r>
              <w:rPr>
                <w:noProof/>
                <w:webHidden/>
              </w:rPr>
              <w:tab/>
            </w:r>
            <w:r>
              <w:rPr>
                <w:noProof/>
                <w:webHidden/>
              </w:rPr>
              <w:fldChar w:fldCharType="begin"/>
            </w:r>
            <w:r>
              <w:rPr>
                <w:noProof/>
                <w:webHidden/>
              </w:rPr>
              <w:instrText xml:space="preserve"> PAGEREF _Toc67740681 \h </w:instrText>
            </w:r>
            <w:r>
              <w:rPr>
                <w:noProof/>
                <w:webHidden/>
              </w:rPr>
            </w:r>
            <w:r>
              <w:rPr>
                <w:noProof/>
                <w:webHidden/>
              </w:rPr>
              <w:fldChar w:fldCharType="separate"/>
            </w:r>
            <w:r>
              <w:rPr>
                <w:noProof/>
                <w:webHidden/>
              </w:rPr>
              <w:t>36</w:t>
            </w:r>
            <w:r>
              <w:rPr>
                <w:noProof/>
                <w:webHidden/>
              </w:rPr>
              <w:fldChar w:fldCharType="end"/>
            </w:r>
          </w:hyperlink>
        </w:p>
        <w:p w:rsidR="00655AF1" w:rsidRDefault="00655AF1">
          <w:pPr>
            <w:pStyle w:val="21"/>
            <w:rPr>
              <w:noProof/>
            </w:rPr>
          </w:pPr>
          <w:hyperlink w:anchor="_Toc67740682" w:history="1">
            <w:r w:rsidRPr="008173F7">
              <w:rPr>
                <w:rStyle w:val="a7"/>
                <w:noProof/>
              </w:rPr>
              <w:t xml:space="preserve">5.1 Построение трех фазной модели в </w:t>
            </w:r>
            <w:r w:rsidRPr="008173F7">
              <w:rPr>
                <w:rStyle w:val="a7"/>
                <w:noProof/>
                <w:lang w:val="en-US"/>
              </w:rPr>
              <w:t>Matlab</w:t>
            </w:r>
            <w:r>
              <w:rPr>
                <w:noProof/>
                <w:webHidden/>
              </w:rPr>
              <w:tab/>
            </w:r>
            <w:r>
              <w:rPr>
                <w:noProof/>
                <w:webHidden/>
              </w:rPr>
              <w:fldChar w:fldCharType="begin"/>
            </w:r>
            <w:r>
              <w:rPr>
                <w:noProof/>
                <w:webHidden/>
              </w:rPr>
              <w:instrText xml:space="preserve"> PAGEREF _Toc67740682 \h </w:instrText>
            </w:r>
            <w:r>
              <w:rPr>
                <w:noProof/>
                <w:webHidden/>
              </w:rPr>
            </w:r>
            <w:r>
              <w:rPr>
                <w:noProof/>
                <w:webHidden/>
              </w:rPr>
              <w:fldChar w:fldCharType="separate"/>
            </w:r>
            <w:r>
              <w:rPr>
                <w:noProof/>
                <w:webHidden/>
              </w:rPr>
              <w:t>36</w:t>
            </w:r>
            <w:r>
              <w:rPr>
                <w:noProof/>
                <w:webHidden/>
              </w:rPr>
              <w:fldChar w:fldCharType="end"/>
            </w:r>
          </w:hyperlink>
        </w:p>
        <w:p w:rsidR="00655AF1" w:rsidRDefault="00655AF1">
          <w:pPr>
            <w:pStyle w:val="21"/>
            <w:rPr>
              <w:noProof/>
            </w:rPr>
          </w:pPr>
          <w:hyperlink w:anchor="_Toc67740683" w:history="1">
            <w:r w:rsidRPr="008173F7">
              <w:rPr>
                <w:rStyle w:val="a7"/>
                <w:noProof/>
              </w:rPr>
              <w:t xml:space="preserve">5.2 Выбор параметров </w:t>
            </w:r>
            <w:r w:rsidRPr="008173F7">
              <w:rPr>
                <w:rStyle w:val="a7"/>
                <w:noProof/>
                <w:lang w:val="en-US"/>
              </w:rPr>
              <w:t>R</w:t>
            </w:r>
            <w:r w:rsidRPr="008173F7">
              <w:rPr>
                <w:rStyle w:val="a7"/>
                <w:noProof/>
              </w:rPr>
              <w:t xml:space="preserve"> и </w:t>
            </w:r>
            <w:r w:rsidRPr="008173F7">
              <w:rPr>
                <w:rStyle w:val="a7"/>
                <w:noProof/>
                <w:lang w:val="en-US"/>
              </w:rPr>
              <w:t>L</w:t>
            </w:r>
            <w:r w:rsidRPr="008173F7">
              <w:rPr>
                <w:rStyle w:val="a7"/>
                <w:noProof/>
              </w:rPr>
              <w:t xml:space="preserve"> для обучения нейронной сети</w:t>
            </w:r>
            <w:r>
              <w:rPr>
                <w:noProof/>
                <w:webHidden/>
              </w:rPr>
              <w:tab/>
            </w:r>
            <w:r>
              <w:rPr>
                <w:noProof/>
                <w:webHidden/>
              </w:rPr>
              <w:fldChar w:fldCharType="begin"/>
            </w:r>
            <w:r>
              <w:rPr>
                <w:noProof/>
                <w:webHidden/>
              </w:rPr>
              <w:instrText xml:space="preserve"> PAGEREF _Toc67740683 \h </w:instrText>
            </w:r>
            <w:r>
              <w:rPr>
                <w:noProof/>
                <w:webHidden/>
              </w:rPr>
            </w:r>
            <w:r>
              <w:rPr>
                <w:noProof/>
                <w:webHidden/>
              </w:rPr>
              <w:fldChar w:fldCharType="separate"/>
            </w:r>
            <w:r>
              <w:rPr>
                <w:noProof/>
                <w:webHidden/>
              </w:rPr>
              <w:t>38</w:t>
            </w:r>
            <w:r>
              <w:rPr>
                <w:noProof/>
                <w:webHidden/>
              </w:rPr>
              <w:fldChar w:fldCharType="end"/>
            </w:r>
          </w:hyperlink>
        </w:p>
        <w:p w:rsidR="00655AF1" w:rsidRDefault="00655AF1">
          <w:pPr>
            <w:pStyle w:val="21"/>
            <w:rPr>
              <w:noProof/>
            </w:rPr>
          </w:pPr>
          <w:hyperlink w:anchor="_Toc67740684" w:history="1">
            <w:r w:rsidRPr="008173F7">
              <w:rPr>
                <w:rStyle w:val="a7"/>
                <w:noProof/>
                <w:lang w:val="en-US"/>
              </w:rPr>
              <w:t xml:space="preserve">5.3 </w:t>
            </w:r>
            <w:r w:rsidRPr="008173F7">
              <w:rPr>
                <w:rStyle w:val="a7"/>
                <w:noProof/>
              </w:rPr>
              <w:t>Обучение нейронной сети</w:t>
            </w:r>
            <w:r>
              <w:rPr>
                <w:noProof/>
                <w:webHidden/>
              </w:rPr>
              <w:tab/>
            </w:r>
            <w:r>
              <w:rPr>
                <w:noProof/>
                <w:webHidden/>
              </w:rPr>
              <w:fldChar w:fldCharType="begin"/>
            </w:r>
            <w:r>
              <w:rPr>
                <w:noProof/>
                <w:webHidden/>
              </w:rPr>
              <w:instrText xml:space="preserve"> PAGEREF _Toc67740684 \h </w:instrText>
            </w:r>
            <w:r>
              <w:rPr>
                <w:noProof/>
                <w:webHidden/>
              </w:rPr>
            </w:r>
            <w:r>
              <w:rPr>
                <w:noProof/>
                <w:webHidden/>
              </w:rPr>
              <w:fldChar w:fldCharType="separate"/>
            </w:r>
            <w:r>
              <w:rPr>
                <w:noProof/>
                <w:webHidden/>
              </w:rPr>
              <w:t>39</w:t>
            </w:r>
            <w:r>
              <w:rPr>
                <w:noProof/>
                <w:webHidden/>
              </w:rPr>
              <w:fldChar w:fldCharType="end"/>
            </w:r>
          </w:hyperlink>
        </w:p>
        <w:p w:rsidR="00A977FF" w:rsidRDefault="00A977FF" w:rsidP="00D9258D">
          <w:pPr>
            <w:spacing w:line="360" w:lineRule="auto"/>
          </w:pPr>
          <w:r w:rsidRPr="00D9258D">
            <w:rPr>
              <w:rFonts w:ascii="Times New Roman" w:hAnsi="Times New Roman" w:cs="Times New Roman"/>
              <w:b/>
              <w:bCs/>
              <w:sz w:val="28"/>
              <w:szCs w:val="28"/>
            </w:rPr>
            <w:fldChar w:fldCharType="end"/>
          </w:r>
        </w:p>
      </w:sdtContent>
    </w:sdt>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912816" w:rsidRDefault="00335019" w:rsidP="00912816">
      <w:pPr>
        <w:jc w:val="center"/>
        <w:rPr>
          <w:rFonts w:ascii="Times New Roman" w:hAnsi="Times New Roman" w:cs="Times New Roman"/>
          <w:b/>
          <w:sz w:val="28"/>
          <w:szCs w:val="28"/>
        </w:rPr>
      </w:pPr>
      <w:bookmarkStart w:id="0" w:name="_Toc9419097"/>
      <w:bookmarkStart w:id="1" w:name="_Toc9674803"/>
      <w:bookmarkStart w:id="2" w:name="_Toc9788695"/>
      <w:r w:rsidRPr="00912816">
        <w:rPr>
          <w:rFonts w:ascii="Times New Roman" w:hAnsi="Times New Roman" w:cs="Times New Roman"/>
          <w:b/>
          <w:sz w:val="28"/>
          <w:szCs w:val="28"/>
        </w:rPr>
        <w:lastRenderedPageBreak/>
        <w:t>ОПРЕДЕЛЕНИЯ, ОБОЗНАЧЕНИЯ И СОКРАЩЕНИЯ</w:t>
      </w:r>
      <w:bookmarkEnd w:id="0"/>
      <w:bookmarkEnd w:id="1"/>
      <w:bookmarkEnd w:id="2"/>
    </w:p>
    <w:p w:rsidR="00335019" w:rsidRDefault="00335019" w:rsidP="00335019">
      <w:pPr>
        <w:pStyle w:val="Times142"/>
      </w:pPr>
    </w:p>
    <w:p w:rsidR="00335019" w:rsidRDefault="002F10F0" w:rsidP="00335019">
      <w:pPr>
        <w:pStyle w:val="Times142"/>
      </w:pPr>
      <w:r>
        <w:t>НС – Нейронная сеть</w:t>
      </w:r>
    </w:p>
    <w:p w:rsidR="007C4476" w:rsidRDefault="007C4476" w:rsidP="00335019">
      <w:pPr>
        <w:pStyle w:val="Times142"/>
      </w:pPr>
      <w:r>
        <w:t>МОР – Метод обратного распространения ошибки</w:t>
      </w:r>
    </w:p>
    <w:p w:rsidR="00691882" w:rsidRDefault="00691882" w:rsidP="00335019">
      <w:pPr>
        <w:pStyle w:val="Times142"/>
      </w:pPr>
      <w:r>
        <w:t xml:space="preserve">ПИД - </w:t>
      </w:r>
    </w:p>
    <w:p w:rsidR="00335019" w:rsidRPr="00335019" w:rsidRDefault="00611564" w:rsidP="00611564">
      <w:pPr>
        <w:pStyle w:val="Times142"/>
      </w:pPr>
      <w:r>
        <w:t xml:space="preserve">ШИМ - </w:t>
      </w:r>
    </w:p>
    <w:p w:rsidR="00335019" w:rsidRPr="00335019" w:rsidRDefault="00335019">
      <w:pPr>
        <w:rPr>
          <w:rFonts w:ascii="Times New Roman" w:hAnsi="Times New Roman" w:cs="Times New Roman"/>
          <w:sz w:val="28"/>
          <w:szCs w:val="28"/>
        </w:rPr>
      </w:pPr>
      <w:r w:rsidRPr="00335019">
        <w:br w:type="page"/>
      </w:r>
    </w:p>
    <w:p w:rsidR="00335019" w:rsidRPr="006C39FD" w:rsidRDefault="00335019" w:rsidP="00335019">
      <w:pPr>
        <w:pStyle w:val="VKRZagolovki"/>
      </w:pPr>
      <w:bookmarkStart w:id="3" w:name="_Toc534886319"/>
      <w:bookmarkStart w:id="4" w:name="_Toc9788696"/>
      <w:bookmarkStart w:id="5" w:name="_Toc67740667"/>
      <w:r>
        <w:lastRenderedPageBreak/>
        <w:t>ВВЕДЕНИЕ</w:t>
      </w:r>
      <w:bookmarkEnd w:id="3"/>
      <w:bookmarkEnd w:id="4"/>
      <w:bookmarkEnd w:id="5"/>
    </w:p>
    <w:p w:rsidR="00335019" w:rsidRPr="006C39FD" w:rsidRDefault="00335019">
      <w:pPr>
        <w:rPr>
          <w:rFonts w:ascii="Times New Roman" w:hAnsi="Times New Roman" w:cs="Times New Roman"/>
          <w:sz w:val="28"/>
          <w:szCs w:val="28"/>
        </w:rPr>
      </w:pPr>
      <w:r w:rsidRPr="006C39FD">
        <w:br w:type="page"/>
      </w:r>
    </w:p>
    <w:p w:rsidR="00E10300" w:rsidRPr="006C39FD" w:rsidRDefault="00912816" w:rsidP="00E10300">
      <w:pPr>
        <w:pStyle w:val="VKRZagolovki"/>
      </w:pPr>
      <w:bookmarkStart w:id="6" w:name="_Toc67740668"/>
      <w:r w:rsidRPr="006C39FD">
        <w:lastRenderedPageBreak/>
        <w:t>1.</w:t>
      </w:r>
      <w:r w:rsidR="00E10300">
        <w:t>Теория о нейронных сетях</w:t>
      </w:r>
      <w:bookmarkEnd w:id="6"/>
    </w:p>
    <w:p w:rsidR="00912816" w:rsidRPr="006C39FD" w:rsidRDefault="00912816" w:rsidP="00912816">
      <w:pPr>
        <w:pStyle w:val="VKRMain"/>
      </w:pPr>
    </w:p>
    <w:p w:rsidR="00912816" w:rsidRPr="00655AF1" w:rsidRDefault="00655AF1" w:rsidP="00655AF1">
      <w:pPr>
        <w:pStyle w:val="2"/>
      </w:pPr>
      <w:bookmarkStart w:id="7" w:name="_Toc67740669"/>
      <w:r w:rsidRPr="00655AF1">
        <w:t xml:space="preserve">1.1 </w:t>
      </w:r>
      <w:r w:rsidR="00912816" w:rsidRPr="00655AF1">
        <w:t>Математическое представление нейронных сетей</w:t>
      </w:r>
      <w:bookmarkEnd w:id="7"/>
    </w:p>
    <w:p w:rsidR="00DE3D76" w:rsidRPr="00DE3D76" w:rsidRDefault="00DE3D76" w:rsidP="00DE3D76">
      <w:pPr>
        <w:pStyle w:val="VKRMain"/>
      </w:pPr>
    </w:p>
    <w:p w:rsidR="00E10300" w:rsidRDefault="00541884" w:rsidP="006607DE">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представляет из себя </w:t>
      </w:r>
      <w:r w:rsidRPr="004D32CD">
        <w:t xml:space="preserve">последовательно </w:t>
      </w:r>
      <w:r w:rsidR="00FE5038">
        <w:t>соединенные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опред</w:t>
      </w:r>
      <w:r w:rsidR="008162AB">
        <w:t>еленных результатов, по которым</w:t>
      </w:r>
      <w:r w:rsidR="00314739">
        <w:t xml:space="preserve"> будет выполняться определенное предположение, по набору </w:t>
      </w:r>
      <w:r w:rsidR="00F02437">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до того как правильно ответить на то или </w:t>
      </w:r>
      <w:r w:rsidR="008162AB">
        <w:t>иное</w:t>
      </w:r>
      <w:r w:rsidR="000233EF">
        <w:t xml:space="preserve"> предложение.</w:t>
      </w:r>
    </w:p>
    <w:p w:rsidR="002F10F0" w:rsidRDefault="002F10F0" w:rsidP="006607DE">
      <w:pPr>
        <w:pStyle w:val="VKRMain"/>
      </w:pPr>
      <w:r>
        <w:t>Базовые компоненты, из которых строятся все нейронные сети это синопсис, нейрон и функции активации. Все эти компоненты отвечают за важные функции без которых нейронные сети не смогут корректно функционировать.</w:t>
      </w:r>
    </w:p>
    <w:p w:rsidR="00FE5038" w:rsidRDefault="008162AB" w:rsidP="006607DE">
      <w:pPr>
        <w:pStyle w:val="VKRMain"/>
      </w:pPr>
      <w:r>
        <w:t>Синопсис</w:t>
      </w:r>
      <w:r w:rsidR="00091C42">
        <w:t xml:space="preserve"> это связи</w:t>
      </w:r>
      <w:r w:rsidR="00FE5038">
        <w:t xml:space="preserve"> между </w:t>
      </w:r>
      <w:r>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t>нейрону. Этот</w:t>
      </w:r>
      <w:r w:rsidR="00FE5038">
        <w:t xml:space="preserve"> параметр показывает насколько входная информация </w:t>
      </w:r>
      <w:r w:rsidR="00091C42">
        <w:t xml:space="preserve">будет влиять на выход нейрона. </w:t>
      </w:r>
      <w:r w:rsidR="00622D9F">
        <w:t xml:space="preserve">Ниже представлена </w:t>
      </w:r>
      <w:proofErr w:type="gramStart"/>
      <w:r w:rsidR="00622D9F">
        <w:t>формула</w:t>
      </w:r>
      <w:proofErr w:type="gramEnd"/>
      <w:r w:rsidR="00622D9F">
        <w:t xml:space="preserve"> по которой происходит расчет </w:t>
      </w:r>
      <w:r w:rsidR="006304E3">
        <w:t>параметров входящих в нейрон.</w:t>
      </w:r>
      <w:r w:rsidR="006304E3" w:rsidRPr="006C39FD">
        <w:t xml:space="preserve"> </w:t>
      </w:r>
      <w:r w:rsidR="006C39FD" w:rsidRPr="006C39FD">
        <w:rPr>
          <w:position w:val="-4"/>
        </w:rPr>
        <w:object w:dxaOrig="200" w:dyaOrig="300">
          <v:shape id="_x0000_i1027" type="#_x0000_t75" style="width:9.8pt;height:15pt" o:ole="">
            <v:imagedata r:id="rId9" o:title=""/>
          </v:shape>
          <o:OLEObject Type="Embed" ProgID="Equation.DSMT4" ShapeID="_x0000_i1027" DrawAspect="Content" ObjectID="_1678378696" r:id="rId15"/>
        </w:object>
      </w:r>
      <w:r w:rsidR="006C39FD" w:rsidRPr="006C39FD">
        <w:rPr>
          <w:position w:val="-4"/>
        </w:rPr>
        <w:object w:dxaOrig="200" w:dyaOrig="300">
          <v:shape id="_x0000_i1028" type="#_x0000_t75" style="width:9.8pt;height:15pt" o:ole="">
            <v:imagedata r:id="rId9" o:title=""/>
          </v:shape>
          <o:OLEObject Type="Embed" ProgID="Equation.DSMT4" ShapeID="_x0000_i1028" DrawAspect="Content" ObjectID="_1678378697" r:id="rId16"/>
        </w:object>
      </w:r>
    </w:p>
    <w:bookmarkStart w:id="8" w:name="MTBlankEqn"/>
    <w:p w:rsidR="00691623" w:rsidRDefault="00691623" w:rsidP="00691623">
      <w:pPr>
        <w:pStyle w:val="VKRMain"/>
        <w:jc w:val="center"/>
        <w:rPr>
          <w:lang w:val="en-US"/>
        </w:rPr>
      </w:pPr>
      <w:r w:rsidRPr="00691623">
        <w:rPr>
          <w:position w:val="-10"/>
        </w:rPr>
        <w:object w:dxaOrig="1140" w:dyaOrig="279">
          <v:shape id="_x0000_i1029" type="#_x0000_t75" style="width:57pt;height:13.8pt" o:ole="">
            <v:imagedata r:id="rId17" o:title=""/>
          </v:shape>
          <o:OLEObject Type="Embed" ProgID="Equation.DSMT4" ShapeID="_x0000_i1029" DrawAspect="Content" ObjectID="_1678378698" r:id="rId18"/>
        </w:object>
      </w:r>
      <w:r w:rsidR="00FD6590" w:rsidRPr="00DE3D76">
        <w:rPr>
          <w:position w:val="-4"/>
        </w:rPr>
        <w:object w:dxaOrig="200" w:dyaOrig="300">
          <v:shape id="_x0000_i1030" type="#_x0000_t75" style="width:9.8pt;height:15pt" o:ole="">
            <v:imagedata r:id="rId9" o:title=""/>
          </v:shape>
          <o:OLEObject Type="Embed" ProgID="Equation.DSMT4" ShapeID="_x0000_i1030" DrawAspect="Content" ObjectID="_1678378699" r:id="rId19"/>
        </w:object>
      </w:r>
    </w:p>
    <w:p w:rsidR="00691623" w:rsidRPr="00691623" w:rsidRDefault="00691623" w:rsidP="00691623">
      <w:pPr>
        <w:pStyle w:val="VKRMain"/>
      </w:pPr>
      <w:r>
        <w:t xml:space="preserve">где </w:t>
      </w:r>
      <w:r w:rsidRPr="00691623">
        <w:rPr>
          <w:position w:val="-6"/>
          <w:lang w:val="en-US"/>
        </w:rPr>
        <w:object w:dxaOrig="220" w:dyaOrig="240">
          <v:shape id="_x0000_i1031" type="#_x0000_t75" style="width:10.95pt;height:12.1pt" o:ole="">
            <v:imagedata r:id="rId20" o:title=""/>
          </v:shape>
          <o:OLEObject Type="Embed" ProgID="Equation.DSMT4" ShapeID="_x0000_i1031" DrawAspect="Content" ObjectID="_1678378700" r:id="rId21"/>
        </w:object>
      </w:r>
      <w:r w:rsidRPr="00691623">
        <w:t xml:space="preserve">- </w:t>
      </w:r>
      <w:r>
        <w:t>вход нейрона</w:t>
      </w:r>
      <w:r w:rsidRPr="00691623">
        <w:t>;</w:t>
      </w:r>
    </w:p>
    <w:p w:rsidR="00622D9F" w:rsidRDefault="00691623" w:rsidP="00691623">
      <w:pPr>
        <w:pStyle w:val="VKRMain"/>
      </w:pPr>
      <w:r w:rsidRPr="00691623">
        <w:rPr>
          <w:position w:val="-6"/>
        </w:rPr>
        <w:object w:dxaOrig="260" w:dyaOrig="240">
          <v:shape id="_x0000_i1032" type="#_x0000_t75" style="width:13.25pt;height:12.1pt" o:ole="">
            <v:imagedata r:id="rId22" o:title=""/>
          </v:shape>
          <o:OLEObject Type="Embed" ProgID="Equation.DSMT4" ShapeID="_x0000_i1032" DrawAspect="Content" ObjectID="_1678378701" r:id="rId23"/>
        </w:object>
      </w:r>
      <w:r>
        <w:t xml:space="preserve"> - вес синопсиса.</w:t>
      </w:r>
      <w:r w:rsidR="00CA7779" w:rsidRPr="006C39FD">
        <w:rPr>
          <w:position w:val="-4"/>
        </w:rPr>
        <w:object w:dxaOrig="200" w:dyaOrig="300">
          <v:shape id="_x0000_i1033" type="#_x0000_t75" style="width:9.8pt;height:15pt" o:ole="">
            <v:imagedata r:id="rId9" o:title=""/>
          </v:shape>
          <o:OLEObject Type="Embed" ProgID="Equation.DSMT4" ShapeID="_x0000_i1033" DrawAspect="Content" ObjectID="_1678378702" r:id="rId24"/>
        </w:object>
      </w:r>
      <w:r w:rsidR="00DE3D76" w:rsidRPr="00025957">
        <w:rPr>
          <w:position w:val="-4"/>
        </w:rPr>
        <w:object w:dxaOrig="200" w:dyaOrig="300">
          <v:shape id="_x0000_i1034" type="#_x0000_t75" style="width:9.8pt;height:15pt" o:ole="">
            <v:imagedata r:id="rId9" o:title=""/>
          </v:shape>
          <o:OLEObject Type="Embed" ProgID="Equation.DSMT4" ShapeID="_x0000_i1034" DrawAspect="Content" ObjectID="_1678378703" r:id="rId25"/>
        </w:object>
      </w:r>
      <w:bookmarkEnd w:id="8"/>
    </w:p>
    <w:p w:rsidR="00691623" w:rsidRDefault="00691623" w:rsidP="00691623">
      <w:pPr>
        <w:pStyle w:val="VKRMain"/>
      </w:pPr>
      <w:r>
        <w:t xml:space="preserve">Нейрон это определенный математический оператор, который складывает значения входов. После к полученному значению прибавляется значение </w:t>
      </w:r>
      <w:r w:rsidRPr="00622D9F">
        <w:t>“</w:t>
      </w:r>
      <w:r>
        <w:t>смещения</w:t>
      </w:r>
      <w:r w:rsidR="002F10F0">
        <w:t>, если</w:t>
      </w:r>
      <w:r>
        <w:t xml:space="preserve"> и формируется значения выхода.</w:t>
      </w:r>
      <w:r w:rsidR="006304E3">
        <w:t xml:space="preserve"> Рисунок нейрона представлен ниже.</w:t>
      </w:r>
    </w:p>
    <w:p w:rsidR="000233EF" w:rsidRDefault="000233EF" w:rsidP="006607DE">
      <w:pPr>
        <w:pStyle w:val="VKRMain"/>
      </w:pPr>
    </w:p>
    <w:p w:rsidR="00691623" w:rsidRDefault="00691623" w:rsidP="006607DE">
      <w:pPr>
        <w:pStyle w:val="VKRMain"/>
      </w:pPr>
    </w:p>
    <w:p w:rsidR="00691623" w:rsidRDefault="00691623" w:rsidP="006607DE">
      <w:pPr>
        <w:pStyle w:val="VKRMain"/>
      </w:pPr>
    </w:p>
    <w:p w:rsidR="006304E3" w:rsidRPr="0059468C" w:rsidRDefault="006304E3" w:rsidP="0059468C">
      <w:pPr>
        <w:pStyle w:val="VKRimage"/>
      </w:pPr>
      <w:r w:rsidRPr="0059468C">
        <w:rPr>
          <w:noProof/>
        </w:rPr>
        <w:lastRenderedPageBreak/>
        <w:drawing>
          <wp:inline distT="0" distB="0" distL="0" distR="0" wp14:anchorId="727E330F" wp14:editId="6E79B0EB">
            <wp:extent cx="5838825" cy="2914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838825" cy="2914650"/>
                    </a:xfrm>
                    <a:prstGeom prst="rect">
                      <a:avLst/>
                    </a:prstGeom>
                  </pic:spPr>
                </pic:pic>
              </a:graphicData>
            </a:graphic>
          </wp:inline>
        </w:drawing>
      </w:r>
    </w:p>
    <w:p w:rsidR="00091C42" w:rsidRPr="0059468C" w:rsidRDefault="006304E3" w:rsidP="0059468C">
      <w:pPr>
        <w:pStyle w:val="VKRimage"/>
      </w:pPr>
      <w:r w:rsidRPr="0059468C">
        <w:t xml:space="preserve">Рисунок </w:t>
      </w:r>
      <w:fldSimple w:instr=" SEQ Рисунок \* ARABIC ">
        <w:r w:rsidR="00492FB5">
          <w:rPr>
            <w:noProof/>
          </w:rPr>
          <w:t>1</w:t>
        </w:r>
      </w:fldSimple>
      <w:r w:rsidRPr="0059468C">
        <w:t xml:space="preserve"> </w:t>
      </w:r>
      <w:r w:rsidR="0059468C" w:rsidRPr="0059468C">
        <w:t>–</w:t>
      </w:r>
      <w:r w:rsidRPr="0059468C">
        <w:t xml:space="preserve"> </w:t>
      </w:r>
      <w:r w:rsidR="0059468C" w:rsidRPr="0059468C">
        <w:t>Визуализация нейрона</w:t>
      </w:r>
    </w:p>
    <w:p w:rsidR="0059468C" w:rsidRDefault="0059468C" w:rsidP="006607DE">
      <w:pPr>
        <w:pStyle w:val="VKRMain"/>
      </w:pPr>
    </w:p>
    <w:p w:rsidR="00314739" w:rsidRDefault="00314739" w:rsidP="006607DE">
      <w:pPr>
        <w:pStyle w:val="VKRMain"/>
      </w:pPr>
      <w:r>
        <w:t xml:space="preserve">Далее значение выхода подается на функцию активации для того, что бы упорядочить </w:t>
      </w:r>
      <w:r w:rsidR="00B40451">
        <w:t>результат работы нейрона</w:t>
      </w:r>
      <w:r>
        <w:t xml:space="preserve"> к </w:t>
      </w:r>
      <w:r w:rsidR="00B40451">
        <w:t xml:space="preserve">определенному диапазону значений, что бы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rsidR="00B40451" w:rsidRDefault="00B40451" w:rsidP="0059468C">
      <w:pPr>
        <w:pStyle w:val="VKRMain"/>
        <w:ind w:firstLine="0"/>
      </w:pPr>
      <w:r>
        <w:t xml:space="preserve">Таблица </w:t>
      </w:r>
      <w:fldSimple w:instr=" SEQ Таблица \* ARABIC ">
        <w:r w:rsidR="007937FC">
          <w:rPr>
            <w:noProof/>
          </w:rPr>
          <w:t>1</w:t>
        </w:r>
      </w:fldSimple>
      <w:r>
        <w:t xml:space="preserve"> Функци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rsidTr="0059468C">
        <w:tc>
          <w:tcPr>
            <w:tcW w:w="1951"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v:shape id="_x0000_i1035" type="#_x0000_t75" style="width:21.9pt;height:10.95pt" o:ole="">
                  <v:imagedata r:id="rId27" o:title=""/>
                </v:shape>
                <o:OLEObject Type="Embed" ProgID="Equation.DSMT4" ShapeID="_x0000_i1035" DrawAspect="Content" ObjectID="_1678378704" r:id="rId28"/>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v:shape id="_x0000_i1036" type="#_x0000_t75" style="width:13.8pt;height:10.95pt" o:ole="">
                  <v:imagedata r:id="rId29" o:title=""/>
                </v:shape>
                <o:OLEObject Type="Embed" ProgID="Equation.DSMT4" ShapeID="_x0000_i1036" DrawAspect="Content" ObjectID="_1678378705" r:id="rId30"/>
              </w:object>
            </w:r>
            <w:r w:rsidRPr="0059468C">
              <w:rPr>
                <w:rFonts w:ascii="Times New Roman" w:hAnsi="Times New Roman" w:cs="Times New Roman"/>
                <w:lang w:val="en-US"/>
              </w:rPr>
              <w:t>)</w:t>
            </w:r>
          </w:p>
        </w:tc>
        <w:tc>
          <w:tcPr>
            <w:tcW w:w="4689" w:type="dxa"/>
          </w:tcPr>
          <w:p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D852BEB" wp14:editId="08F2BCA7">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523970" cy="1120566"/>
                          </a:xfrm>
                          <a:prstGeom prst="rect">
                            <a:avLst/>
                          </a:prstGeom>
                        </pic:spPr>
                      </pic:pic>
                    </a:graphicData>
                  </a:graphic>
                </wp:inline>
              </w:drawing>
            </w:r>
          </w:p>
        </w:tc>
      </w:tr>
      <w:tr w:rsidR="007A073A" w:rsidTr="0059468C">
        <w:trPr>
          <w:trHeight w:val="2998"/>
        </w:trPr>
        <w:tc>
          <w:tcPr>
            <w:tcW w:w="1951" w:type="dxa"/>
          </w:tcPr>
          <w:p w:rsidR="007A073A" w:rsidRPr="0059468C" w:rsidRDefault="007A073A" w:rsidP="0059468C">
            <w:pPr>
              <w:rPr>
                <w:rFonts w:ascii="Times New Roman" w:hAnsi="Times New Roman" w:cs="Times New Roman"/>
              </w:rPr>
            </w:pPr>
            <w:r w:rsidRPr="0059468C">
              <w:rPr>
                <w:rFonts w:ascii="Times New Roman" w:hAnsi="Times New Roman" w:cs="Times New Roman"/>
              </w:rPr>
              <w:t>Сигмоид</w:t>
            </w:r>
          </w:p>
        </w:tc>
        <w:tc>
          <w:tcPr>
            <w:tcW w:w="2268" w:type="dxa"/>
          </w:tcPr>
          <w:p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v:shape id="_x0000_i1037" type="#_x0000_t75" style="width:85.25pt;height:38pt" o:ole="">
                  <v:imagedata r:id="rId32" o:title=""/>
                </v:shape>
                <o:OLEObject Type="Embed" ProgID="Equation.DSMT4" ShapeID="_x0000_i1037" DrawAspect="Content" ObjectID="_1678378706" r:id="rId33"/>
              </w:object>
            </w:r>
          </w:p>
        </w:tc>
        <w:tc>
          <w:tcPr>
            <w:tcW w:w="1655" w:type="dxa"/>
          </w:tcPr>
          <w:p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633C03D2" wp14:editId="106B6F20">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59468C" w:rsidTr="0059468C">
        <w:trPr>
          <w:trHeight w:val="166"/>
        </w:trPr>
        <w:tc>
          <w:tcPr>
            <w:tcW w:w="1951"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lastRenderedPageBreak/>
              <w:t>Название</w:t>
            </w:r>
          </w:p>
        </w:tc>
        <w:tc>
          <w:tcPr>
            <w:tcW w:w="2268"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Функция</w:t>
            </w:r>
          </w:p>
        </w:tc>
        <w:tc>
          <w:tcPr>
            <w:tcW w:w="1655"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v:shape id="_x0000_i1038" type="#_x0000_t75" style="width:77.75pt;height:43.2pt" o:ole="">
                  <v:imagedata r:id="rId35" o:title=""/>
                </v:shape>
                <o:OLEObject Type="Embed" ProgID="Equation.DSMT4" ShapeID="_x0000_i1038" DrawAspect="Content" ObjectID="_1678378707" r:id="rId36"/>
              </w:object>
            </w:r>
          </w:p>
        </w:tc>
        <w:tc>
          <w:tcPr>
            <w:tcW w:w="1655" w:type="dxa"/>
          </w:tcPr>
          <w:p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0492DE51" wp14:editId="11678C0A">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629480" cy="1433228"/>
                          </a:xfrm>
                          <a:prstGeom prst="rect">
                            <a:avLst/>
                          </a:prstGeom>
                        </pic:spPr>
                      </pic:pic>
                    </a:graphicData>
                  </a:graphic>
                </wp:inline>
              </w:drawing>
            </w:r>
          </w:p>
        </w:tc>
      </w:tr>
      <w:tr w:rsidR="00BE3D2F" w:rsidTr="0059468C">
        <w:tc>
          <w:tcPr>
            <w:tcW w:w="1951" w:type="dxa"/>
          </w:tcPr>
          <w:p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rsidR="00BE3D2F" w:rsidRDefault="00BE3D2F" w:rsidP="0059468C">
            <w:pPr>
              <w:rPr>
                <w:rFonts w:ascii="Times New Roman" w:hAnsi="Times New Roman" w:cs="Times New Roman"/>
                <w:noProof/>
              </w:rPr>
            </w:pPr>
          </w:p>
          <w:p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v:shape id="_x0000_i1039" type="#_x0000_t75" style="width:96.2pt;height:43.2pt" o:ole="">
                  <v:imagedata r:id="rId38" o:title=""/>
                </v:shape>
                <o:OLEObject Type="Embed" ProgID="Equation.DSMT4" ShapeID="_x0000_i1039" DrawAspect="Content" ObjectID="_1678378708" r:id="rId39"/>
              </w:object>
            </w:r>
          </w:p>
        </w:tc>
        <w:tc>
          <w:tcPr>
            <w:tcW w:w="1655" w:type="dxa"/>
          </w:tcPr>
          <w:p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v:shape id="_x0000_i1040" type="#_x0000_t75" style="width:13.8pt;height:10.95pt" o:ole="">
                  <v:imagedata r:id="rId29" o:title=""/>
                </v:shape>
                <o:OLEObject Type="Embed" ProgID="Equation.DSMT4" ShapeID="_x0000_i1040" DrawAspect="Content" ObjectID="_1678378709" r:id="rId40"/>
              </w:object>
            </w:r>
            <w:r w:rsidRPr="0059468C">
              <w:rPr>
                <w:rFonts w:ascii="Times New Roman" w:hAnsi="Times New Roman" w:cs="Times New Roman"/>
                <w:lang w:val="en-US"/>
              </w:rPr>
              <w:t>)</w:t>
            </w:r>
          </w:p>
        </w:tc>
        <w:tc>
          <w:tcPr>
            <w:tcW w:w="4689" w:type="dxa"/>
          </w:tcPr>
          <w:p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4C742177" wp14:editId="1E34B729">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rsidR="00B40451" w:rsidRDefault="00B40451" w:rsidP="006607DE">
      <w:pPr>
        <w:pStyle w:val="VKRMain"/>
        <w:rPr>
          <w:lang w:val="en-US"/>
        </w:rPr>
      </w:pPr>
    </w:p>
    <w:p w:rsidR="00B11BC4" w:rsidRDefault="00B11BC4" w:rsidP="006607DE">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на ровне с нейроном и </w:t>
      </w:r>
      <w:r w:rsidR="008162AB">
        <w:t>синопсисам</w:t>
      </w:r>
      <w:r w:rsidR="00101DA4">
        <w:t>, влияющими</w:t>
      </w:r>
      <w:r>
        <w:t xml:space="preserve"> на нейронную сеть, на ее работу и на ее </w:t>
      </w:r>
      <w:r w:rsidR="008162AB">
        <w:t>обучение. Эти</w:t>
      </w:r>
      <w:r>
        <w:t xml:space="preserve"> функции от части определяют какие нейроны будут </w:t>
      </w:r>
      <w:r w:rsidR="008162AB">
        <w:t>активированы</w:t>
      </w:r>
      <w:r>
        <w:t xml:space="preserve"> и какая информация будет передаваться дальше последующим нейронам.</w:t>
      </w:r>
    </w:p>
    <w:p w:rsidR="000D3642" w:rsidRDefault="00B11BC4" w:rsidP="00912816">
      <w:pPr>
        <w:pStyle w:val="VKRMain"/>
      </w:pPr>
      <w:r>
        <w:t xml:space="preserve">Линейную функцию активации использую </w:t>
      </w:r>
      <w:r w:rsidR="008162AB">
        <w:t>редко. В</w:t>
      </w:r>
      <w:r>
        <w:t xml:space="preserve"> основном ее используют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сигмоиду,</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положительные значения поэтому </w:t>
      </w:r>
      <w:r w:rsidR="007D13D2">
        <w:t>функции</w:t>
      </w:r>
      <w:r w:rsidR="00E31FCB">
        <w:t xml:space="preserve"> Сигмоид</w:t>
      </w:r>
      <w:r w:rsidR="007D13D2">
        <w:t xml:space="preserve"> в работе не подойдет для </w:t>
      </w:r>
      <w:r w:rsidR="00E31FCB">
        <w:t>работы с числами в данном диапазоне</w:t>
      </w:r>
      <w:r w:rsidR="007D13D2">
        <w:t xml:space="preserve"> лучше всего использовать гиперболический тангенс.</w:t>
      </w:r>
      <w:r>
        <w:t xml:space="preserve"> </w:t>
      </w:r>
    </w:p>
    <w:p w:rsidR="00101DA4" w:rsidRDefault="00E32ECD" w:rsidP="00E32ECD">
      <w:pPr>
        <w:pStyle w:val="2"/>
        <w:spacing w:after="200"/>
      </w:pPr>
      <w:bookmarkStart w:id="9" w:name="_Toc67740670"/>
      <w:r>
        <w:t xml:space="preserve">1.2 </w:t>
      </w:r>
      <w:r w:rsidR="00101DA4">
        <w:t>Состав нейронной сети</w:t>
      </w:r>
      <w:bookmarkEnd w:id="9"/>
    </w:p>
    <w:p w:rsidR="00E32ECD" w:rsidRPr="00E32ECD" w:rsidRDefault="00E32ECD" w:rsidP="00E32ECD">
      <w:pPr>
        <w:pStyle w:val="VKRMain"/>
      </w:pPr>
    </w:p>
    <w:p w:rsidR="00101DA4" w:rsidRPr="00641C03" w:rsidRDefault="00281718" w:rsidP="006607DE">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rsidR="00912816" w:rsidRPr="00641C03" w:rsidRDefault="00912816" w:rsidP="006607DE">
      <w:pPr>
        <w:pStyle w:val="VKRMain"/>
      </w:pPr>
    </w:p>
    <w:p w:rsidR="00912816" w:rsidRPr="00641C03" w:rsidRDefault="00912816" w:rsidP="006607DE">
      <w:pPr>
        <w:pStyle w:val="VKRMain"/>
      </w:pPr>
    </w:p>
    <w:p w:rsidR="00E32ECD" w:rsidRDefault="00E32ECD" w:rsidP="0096412B">
      <w:pPr>
        <w:pStyle w:val="VKRimage"/>
      </w:pPr>
      <w:r>
        <w:rPr>
          <w:noProof/>
        </w:rPr>
        <w:drawing>
          <wp:inline distT="0" distB="0" distL="0" distR="0" wp14:anchorId="67636D12" wp14:editId="6C5C28D3">
            <wp:extent cx="3453245" cy="330050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3461475" cy="3308372"/>
                    </a:xfrm>
                    <a:prstGeom prst="rect">
                      <a:avLst/>
                    </a:prstGeom>
                  </pic:spPr>
                </pic:pic>
              </a:graphicData>
            </a:graphic>
          </wp:inline>
        </w:drawing>
      </w:r>
    </w:p>
    <w:p w:rsidR="00E7196D" w:rsidRDefault="00E32ECD" w:rsidP="0096412B">
      <w:pPr>
        <w:pStyle w:val="VKRimage"/>
      </w:pPr>
      <w:r>
        <w:t xml:space="preserve">Рисунок </w:t>
      </w:r>
      <w:fldSimple w:instr=" SEQ Рисунок \* ARABIC ">
        <w:r w:rsidR="00492FB5">
          <w:rPr>
            <w:noProof/>
          </w:rPr>
          <w:t>2</w:t>
        </w:r>
      </w:fldSimple>
      <w:r w:rsidR="0096412B">
        <w:t xml:space="preserve"> – Слои в нейронной сети</w:t>
      </w:r>
    </w:p>
    <w:p w:rsidR="0096412B" w:rsidRDefault="0096412B" w:rsidP="0096412B">
      <w:pPr>
        <w:pStyle w:val="VKRimage"/>
      </w:pPr>
    </w:p>
    <w:p w:rsidR="00E7196D" w:rsidRDefault="00E7196D" w:rsidP="006607DE">
      <w:pPr>
        <w:pStyle w:val="VKRMain"/>
      </w:pPr>
      <w:r>
        <w:t>Нейронные сети состоят из трех основных слоев:</w:t>
      </w:r>
    </w:p>
    <w:p w:rsidR="00E7196D" w:rsidRPr="00206B66" w:rsidRDefault="00E7196D" w:rsidP="006607DE">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rsidR="00206B66" w:rsidRPr="0096412B" w:rsidRDefault="00206B66" w:rsidP="006607DE">
      <w:pPr>
        <w:pStyle w:val="VKRMain"/>
      </w:pPr>
      <w:r>
        <w:t xml:space="preserve">Скрытый слой – основной вычислительный </w:t>
      </w:r>
      <w:r w:rsidR="008162AB">
        <w:t>слой,</w:t>
      </w:r>
      <w:r>
        <w:t xml:space="preserve"> в котором происходит основная работа нейронной сети. </w:t>
      </w:r>
      <w:r w:rsidR="002D7FE7">
        <w:t>Скрытый слой может</w:t>
      </w:r>
      <w:r>
        <w:t xml:space="preserve"> состоять</w:t>
      </w:r>
      <w:r w:rsidR="0096412B">
        <w:t xml:space="preserve"> из одного или нескольких слоев</w:t>
      </w:r>
      <w:r w:rsidR="0096412B" w:rsidRPr="0096412B">
        <w:t>;</w:t>
      </w:r>
    </w:p>
    <w:p w:rsidR="00206B66" w:rsidRPr="0096412B" w:rsidRDefault="00206B66" w:rsidP="006607DE">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rsidR="00197B92" w:rsidRDefault="00197B92" w:rsidP="006607DE">
      <w:pPr>
        <w:pStyle w:val="VKRMain"/>
      </w:pPr>
      <w:r>
        <w:t>Выходы нейронов каждого слоя связаны синопсисами с входом каждого нейрона следующего слоя.</w:t>
      </w:r>
    </w:p>
    <w:p w:rsidR="000D3642" w:rsidRDefault="009B2A7A" w:rsidP="006607DE">
      <w:pPr>
        <w:pStyle w:val="VKRMain"/>
      </w:pPr>
      <w:r>
        <w:t xml:space="preserve">Нейросеть может иметь любое количество слоев,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ее обучения. Не существует формул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слоев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путем.</w:t>
      </w:r>
      <w:r w:rsidR="000D3642">
        <w:br w:type="page"/>
      </w:r>
    </w:p>
    <w:p w:rsidR="000D3642" w:rsidRDefault="0096412B" w:rsidP="0096412B">
      <w:pPr>
        <w:pStyle w:val="2"/>
      </w:pPr>
      <w:bookmarkStart w:id="10" w:name="_Toc67740671"/>
      <w:r>
        <w:lastRenderedPageBreak/>
        <w:t xml:space="preserve">1.3 </w:t>
      </w:r>
      <w:r w:rsidR="000D3642">
        <w:t xml:space="preserve">Методы обучения </w:t>
      </w:r>
      <w:r w:rsidR="00CC5D29">
        <w:t>нейронных</w:t>
      </w:r>
      <w:r w:rsidR="000D3642">
        <w:t xml:space="preserve"> сетей</w:t>
      </w:r>
      <w:bookmarkEnd w:id="10"/>
    </w:p>
    <w:p w:rsidR="0096412B" w:rsidRDefault="0096412B" w:rsidP="0096412B">
      <w:pPr>
        <w:pStyle w:val="VKRMain"/>
      </w:pPr>
    </w:p>
    <w:p w:rsidR="002D5BD1" w:rsidRDefault="002D5BD1" w:rsidP="006607DE">
      <w:pPr>
        <w:pStyle w:val="VKRMain"/>
      </w:pPr>
      <w:r>
        <w:t>Выделяют четыре основных метода обучения нейронных сетей, каждый из них имеет свои плюсы и свои минусы.</w:t>
      </w:r>
    </w:p>
    <w:p w:rsidR="002D5BD1" w:rsidRPr="0096412B" w:rsidRDefault="00F749E2" w:rsidP="006607DE">
      <w:pPr>
        <w:pStyle w:val="VKRMain"/>
        <w:rPr>
          <w:b/>
        </w:rPr>
      </w:pPr>
      <w:r w:rsidRPr="0096412B">
        <w:rPr>
          <w:b/>
        </w:rPr>
        <w:t>Машинное обучение с учителем.</w:t>
      </w:r>
    </w:p>
    <w:p w:rsidR="00F749E2" w:rsidRDefault="00F749E2" w:rsidP="006607DE">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еще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нейроная сеть сравнивает полученные данные на своем выходном слое с данными, которые у нее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rsidR="00F02437" w:rsidRDefault="00F02437" w:rsidP="006607DE">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rsidR="0096412B" w:rsidRDefault="0096412B" w:rsidP="007C4476">
      <w:pPr>
        <w:pStyle w:val="VKRimage"/>
      </w:pPr>
      <w:r>
        <w:t>1)</w:t>
      </w:r>
      <w:r w:rsidR="007C4476" w:rsidRPr="007C4476">
        <w:rPr>
          <w:position w:val="-12"/>
        </w:rPr>
        <w:object w:dxaOrig="3400" w:dyaOrig="480">
          <v:shape id="_x0000_i1041" type="#_x0000_t75" style="width:169.9pt;height:24.2pt" o:ole="">
            <v:imagedata r:id="rId43" o:title=""/>
          </v:shape>
          <o:OLEObject Type="Embed" ProgID="Equation.DSMT4" ShapeID="_x0000_i1041" DrawAspect="Content" ObjectID="_1678378710" r:id="rId44"/>
        </w:object>
      </w:r>
    </w:p>
    <w:p w:rsidR="007C4476" w:rsidRPr="007C4476" w:rsidRDefault="007C4476" w:rsidP="007C4476">
      <w:pPr>
        <w:pStyle w:val="VKRimage"/>
      </w:pPr>
      <w:r>
        <w:t>2)</w:t>
      </w:r>
      <w:r w:rsidRPr="007C4476">
        <w:rPr>
          <w:position w:val="-16"/>
        </w:rPr>
        <w:object w:dxaOrig="2700" w:dyaOrig="520">
          <v:shape id="_x0000_i1042" type="#_x0000_t75" style="width:134.8pt;height:25.9pt" o:ole="">
            <v:imagedata r:id="rId45" o:title=""/>
          </v:shape>
          <o:OLEObject Type="Embed" ProgID="Equation.DSMT4" ShapeID="_x0000_i1042" DrawAspect="Content" ObjectID="_1678378711" r:id="rId46"/>
        </w:object>
      </w:r>
      <w:r w:rsidRPr="007C4476">
        <w:t>,</w:t>
      </w:r>
    </w:p>
    <w:p w:rsidR="007C4476" w:rsidRPr="007C4476" w:rsidRDefault="002D5DFC" w:rsidP="006607DE">
      <w:pPr>
        <w:pStyle w:val="VKRMain"/>
      </w:pPr>
      <w:r>
        <w:t xml:space="preserve">где </w:t>
      </w:r>
      <w:r w:rsidR="007C4476" w:rsidRPr="007C4476">
        <w:rPr>
          <w:position w:val="-12"/>
        </w:rPr>
        <w:object w:dxaOrig="340" w:dyaOrig="380">
          <v:shape id="_x0000_i1043" type="#_x0000_t75" style="width:17.3pt;height:19pt" o:ole="">
            <v:imagedata r:id="rId47" o:title=""/>
          </v:shape>
          <o:OLEObject Type="Embed" ProgID="Equation.DSMT4" ShapeID="_x0000_i1043" DrawAspect="Content" ObjectID="_1678378712" r:id="rId48"/>
        </w:object>
      </w:r>
      <w:r w:rsidR="007C4476">
        <w:t xml:space="preserve"> - э</w:t>
      </w:r>
      <w:r>
        <w:t>то разница</w:t>
      </w:r>
      <w:r w:rsidR="000A5625">
        <w:t xml:space="preserve"> для выходного слоя</w:t>
      </w:r>
      <w:r w:rsidR="007C4476" w:rsidRPr="007C4476">
        <w:t>;</w:t>
      </w:r>
    </w:p>
    <w:p w:rsidR="007C4476" w:rsidRPr="00D15BFA" w:rsidRDefault="007C4476" w:rsidP="006607DE">
      <w:pPr>
        <w:pStyle w:val="VKRMain"/>
      </w:pPr>
      <w:r w:rsidRPr="006132BE">
        <w:rPr>
          <w:position w:val="-12"/>
        </w:rPr>
        <w:object w:dxaOrig="420" w:dyaOrig="380">
          <v:shape id="_x0000_i1044" type="#_x0000_t75" style="width:20.75pt;height:19pt" o:ole="">
            <v:imagedata r:id="rId49" o:title=""/>
          </v:shape>
          <o:OLEObject Type="Embed" ProgID="Equation.DSMT4" ShapeID="_x0000_i1044" DrawAspect="Content" ObjectID="_1678378713" r:id="rId50"/>
        </w:object>
      </w:r>
      <w:r w:rsidR="000A5625">
        <w:t xml:space="preserve"> – разница для скрытых слоев</w:t>
      </w:r>
      <w:r w:rsidRPr="007C4476">
        <w:t>;</w:t>
      </w:r>
    </w:p>
    <w:p w:rsidR="007C4476" w:rsidRPr="007C4476" w:rsidRDefault="007C4476" w:rsidP="006607DE">
      <w:pPr>
        <w:pStyle w:val="VKRMain"/>
      </w:pPr>
      <w:r w:rsidRPr="006132BE">
        <w:rPr>
          <w:position w:val="-12"/>
        </w:rPr>
        <w:object w:dxaOrig="720" w:dyaOrig="380">
          <v:shape id="_x0000_i1045" type="#_x0000_t75" style="width:36.3pt;height:19pt" o:ole="">
            <v:imagedata r:id="rId51" o:title=""/>
          </v:shape>
          <o:OLEObject Type="Embed" ProgID="Equation.DSMT4" ShapeID="_x0000_i1045" DrawAspect="Content" ObjectID="_1678378714" r:id="rId52"/>
        </w:object>
      </w:r>
      <w:r w:rsidRPr="007C4476">
        <w:t xml:space="preserve"> - </w:t>
      </w:r>
      <w:r>
        <w:t>это идеальный выход</w:t>
      </w:r>
      <w:r w:rsidRPr="007C4476">
        <w:t>;</w:t>
      </w:r>
    </w:p>
    <w:p w:rsidR="007C4476" w:rsidRDefault="007C4476" w:rsidP="006607DE">
      <w:pPr>
        <w:pStyle w:val="VKRMain"/>
      </w:pPr>
      <w:r w:rsidRPr="006132BE">
        <w:rPr>
          <w:position w:val="-12"/>
        </w:rPr>
        <w:object w:dxaOrig="840" w:dyaOrig="380">
          <v:shape id="_x0000_i1046" type="#_x0000_t75" style="width:42.05pt;height:19pt" o:ole="">
            <v:imagedata r:id="rId53" o:title=""/>
          </v:shape>
          <o:OLEObject Type="Embed" ProgID="Equation.DSMT4" ShapeID="_x0000_i1046" DrawAspect="Content" ObjectID="_1678378715" r:id="rId54"/>
        </w:object>
      </w:r>
      <w:r w:rsidRPr="007C4476">
        <w:t xml:space="preserve">- </w:t>
      </w:r>
      <w:r w:rsidR="002D5DFC">
        <w:t xml:space="preserve">это </w:t>
      </w:r>
      <w:r w:rsidR="00CC5D29">
        <w:t xml:space="preserve">то </w:t>
      </w:r>
      <w:proofErr w:type="gramStart"/>
      <w:r w:rsidR="00CC5D29">
        <w:t>значе</w:t>
      </w:r>
      <w:r>
        <w:t>ние</w:t>
      </w:r>
      <w:proofErr w:type="gramEnd"/>
      <w:r>
        <w:t xml:space="preserve"> которое рассчитала НС</w:t>
      </w:r>
      <w:r w:rsidRPr="007C4476">
        <w:t>;</w:t>
      </w:r>
    </w:p>
    <w:p w:rsidR="007C4476" w:rsidRPr="007C4476" w:rsidRDefault="007C4476" w:rsidP="006607DE">
      <w:pPr>
        <w:pStyle w:val="VKRMain"/>
      </w:pPr>
      <w:r w:rsidRPr="006132BE">
        <w:rPr>
          <w:position w:val="-12"/>
        </w:rPr>
        <w:object w:dxaOrig="800" w:dyaOrig="480">
          <v:shape id="_x0000_i1047" type="#_x0000_t75" style="width:39.75pt;height:24.2pt" o:ole="">
            <v:imagedata r:id="rId55" o:title=""/>
          </v:shape>
          <o:OLEObject Type="Embed" ProgID="Equation.DSMT4" ShapeID="_x0000_i1047" DrawAspect="Content" ObjectID="_1678378716" r:id="rId56"/>
        </w:object>
      </w:r>
      <w:r>
        <w:t xml:space="preserve"> </w:t>
      </w:r>
      <w:r w:rsidR="002D5DFC">
        <w:t>– это про</w:t>
      </w:r>
      <w:r>
        <w:t>изводная функции активации слоя</w:t>
      </w:r>
      <w:r w:rsidRPr="007C4476">
        <w:t>;</w:t>
      </w:r>
    </w:p>
    <w:p w:rsidR="007C4476" w:rsidRPr="007C4476" w:rsidRDefault="007C4476" w:rsidP="006607DE">
      <w:pPr>
        <w:pStyle w:val="VKRMain"/>
      </w:pPr>
      <w:r w:rsidRPr="006132BE">
        <w:rPr>
          <w:position w:val="-12"/>
        </w:rPr>
        <w:object w:dxaOrig="320" w:dyaOrig="380">
          <v:shape id="_x0000_i1048" type="#_x0000_t75" style="width:16.15pt;height:19pt" o:ole="">
            <v:imagedata r:id="rId57" o:title=""/>
          </v:shape>
          <o:OLEObject Type="Embed" ProgID="Equation.DSMT4" ShapeID="_x0000_i1048" DrawAspect="Content" ObjectID="_1678378717" r:id="rId58"/>
        </w:object>
      </w:r>
      <w:r w:rsidR="000A5625">
        <w:t xml:space="preserve"> </w:t>
      </w:r>
      <w:r w:rsidR="00021CA1">
        <w:t>–</w:t>
      </w:r>
      <w:r w:rsidR="000A5625">
        <w:t xml:space="preserve"> </w:t>
      </w:r>
      <w:r w:rsidR="00021CA1">
        <w:t xml:space="preserve">вес </w:t>
      </w:r>
      <w:r w:rsidR="00CC5D29">
        <w:t>синапса</w:t>
      </w:r>
      <w:r w:rsidRPr="007C4476">
        <w:t>;</w:t>
      </w:r>
    </w:p>
    <w:p w:rsidR="002D5DFC" w:rsidRPr="007C4476" w:rsidRDefault="007C4476" w:rsidP="006607DE">
      <w:pPr>
        <w:pStyle w:val="VKRMain"/>
      </w:pPr>
      <w:r w:rsidRPr="006132BE">
        <w:rPr>
          <w:position w:val="-12"/>
        </w:rPr>
        <w:object w:dxaOrig="279" w:dyaOrig="380">
          <v:shape id="_x0000_i1049" type="#_x0000_t75" style="width:13.8pt;height:19pt" o:ole="">
            <v:imagedata r:id="rId59" o:title=""/>
          </v:shape>
          <o:OLEObject Type="Embed" ProgID="Equation.DSMT4" ShapeID="_x0000_i1049" DrawAspect="Content" ObjectID="_1678378718" r:id="rId60"/>
        </w:object>
      </w:r>
      <w:r>
        <w:t xml:space="preserve"> </w:t>
      </w:r>
      <w:r w:rsidR="00021CA1">
        <w:t>– дельта ошибки предыдущего слоя</w:t>
      </w:r>
      <w:r>
        <w:t>.</w:t>
      </w:r>
    </w:p>
    <w:p w:rsidR="00021CA1" w:rsidRDefault="00CC5D29" w:rsidP="006607DE">
      <w:pPr>
        <w:pStyle w:val="VKRMain"/>
      </w:pPr>
      <w:r>
        <w:lastRenderedPageBreak/>
        <w:t xml:space="preserve">Так как нейроны, содержащиеся на выходном слое, не имеют исходящих синапсов, то для подсчета дельты </w:t>
      </w:r>
      <w:r w:rsidR="007C4476">
        <w:t>необходимо</w:t>
      </w:r>
      <w:r>
        <w:t xml:space="preserve"> пользоваться первой формулой. Для нейронов, содержащихся во входном и скрытом слое, второй. </w:t>
      </w:r>
    </w:p>
    <w:p w:rsidR="002D5DFC" w:rsidRDefault="002D5DFC" w:rsidP="006607DE">
      <w:pPr>
        <w:pStyle w:val="VKRMain"/>
      </w:pPr>
      <w:r>
        <w:t xml:space="preserve">Так как при расчете МОР </w:t>
      </w:r>
      <w:r w:rsidR="00657A5C">
        <w:t>необходимо использовать</w:t>
      </w:r>
      <w:r>
        <w:t xml:space="preserve"> производную функции активации, т</w:t>
      </w:r>
      <w:r w:rsidR="00F05E25">
        <w:t>о функций активации необходимо выбирать такие, что бы их можно было продифференцировать. Так же для упрощения расчетов для некоторых функций активации формулу производной можно заменить на упрощенную:</w:t>
      </w:r>
    </w:p>
    <w:p w:rsidR="00657A5C" w:rsidRDefault="00D15BFA" w:rsidP="00D15BFA">
      <w:pPr>
        <w:pStyle w:val="VKRimage"/>
      </w:pPr>
      <w:r w:rsidRPr="00D15BFA">
        <w:rPr>
          <w:position w:val="-44"/>
        </w:rPr>
        <w:object w:dxaOrig="3340" w:dyaOrig="1020">
          <v:shape id="_x0000_i1050" type="#_x0000_t75" style="width:167.05pt;height:51.25pt" o:ole="">
            <v:imagedata r:id="rId61" o:title=""/>
          </v:shape>
          <o:OLEObject Type="Embed" ProgID="Equation.DSMT4" ShapeID="_x0000_i1050" DrawAspect="Content" ObjectID="_1678378719" r:id="rId62"/>
        </w:object>
      </w:r>
      <w:r w:rsidR="0070460F">
        <w:rPr>
          <w:noProof/>
        </w:rPr>
        <w:pict>
          <v:shape id="_x0000_s1034" type="#_x0000_t75" style="position:absolute;left:0;text-align:left;margin-left:0;margin-top:.3pt;width:9.8pt;height:15pt;z-index:251659264;mso-position-horizontal:left;mso-position-horizontal-relative:text;mso-position-vertical-relative:text">
            <v:imagedata r:id="rId9" o:title=""/>
            <w10:wrap type="square" side="right"/>
          </v:shape>
          <o:OLEObject Type="Embed" ProgID="Equation.DSMT4" ShapeID="_x0000_s1034" DrawAspect="Content" ObjectID="_1678378748" r:id="rId63"/>
        </w:pict>
      </w:r>
    </w:p>
    <w:p w:rsidR="00F05E25" w:rsidRDefault="00F05E25" w:rsidP="006607DE">
      <w:pPr>
        <w:pStyle w:val="VKRMain"/>
      </w:pPr>
      <w:r>
        <w:t xml:space="preserve">Далее необходимо найти градиент для каждого входящего в нейрон синапса, что бы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rsidR="00D15BFA" w:rsidRDefault="00D15BFA" w:rsidP="00D15BFA">
      <w:pPr>
        <w:pStyle w:val="VKRimage"/>
      </w:pPr>
      <w:r w:rsidRPr="00D15BFA">
        <w:rPr>
          <w:position w:val="-12"/>
        </w:rPr>
        <w:object w:dxaOrig="2060" w:dyaOrig="480">
          <v:shape id="_x0000_i1051" type="#_x0000_t75" style="width:103.1pt;height:24.2pt" o:ole="">
            <v:imagedata r:id="rId64" o:title=""/>
          </v:shape>
          <o:OLEObject Type="Embed" ProgID="Equation.DSMT4" ShapeID="_x0000_i1051" DrawAspect="Content" ObjectID="_1678378720" r:id="rId65"/>
        </w:object>
      </w:r>
    </w:p>
    <w:p w:rsidR="00D15BFA" w:rsidRPr="00D15BFA" w:rsidRDefault="00D15BFA" w:rsidP="006607DE">
      <w:pPr>
        <w:pStyle w:val="VKRMain"/>
      </w:pPr>
      <w:r>
        <w:t>,где А</w:t>
      </w:r>
      <w:r w:rsidRPr="00D15BFA">
        <w:t xml:space="preserve"> </w:t>
      </w:r>
      <w:r>
        <w:t>-</w:t>
      </w:r>
      <w:r w:rsidRPr="00D15BFA">
        <w:t xml:space="preserve"> </w:t>
      </w:r>
      <w:r>
        <w:t>начало синапса</w:t>
      </w:r>
      <w:r w:rsidRPr="00D15BFA">
        <w:t>;</w:t>
      </w:r>
    </w:p>
    <w:p w:rsidR="0021114F" w:rsidRPr="00D15BFA" w:rsidRDefault="00D15BFA" w:rsidP="006607DE">
      <w:pPr>
        <w:pStyle w:val="VKRMain"/>
      </w:pPr>
      <w:r>
        <w:rPr>
          <w:lang w:val="en-US"/>
        </w:rPr>
        <w:t>B</w:t>
      </w:r>
      <w:r>
        <w:t xml:space="preserve"> - </w:t>
      </w:r>
      <w:r w:rsidR="0021114F">
        <w:t>конец синапса</w:t>
      </w:r>
      <w:r w:rsidRPr="00D15BFA">
        <w:t>.</w:t>
      </w:r>
    </w:p>
    <w:p w:rsidR="0021114F" w:rsidRDefault="0021114F" w:rsidP="006607DE">
      <w:pPr>
        <w:pStyle w:val="VKRMain"/>
      </w:pPr>
      <w:r>
        <w:t xml:space="preserve">Теперь по формуле представленной ниже мы можем рассчитать вес, на который нам </w:t>
      </w:r>
      <w:r w:rsidR="00D15BFA">
        <w:t>необходимо изменить вес синапса.</w:t>
      </w:r>
    </w:p>
    <w:p w:rsidR="00D15BFA" w:rsidRDefault="00D15BFA" w:rsidP="00D15BFA">
      <w:pPr>
        <w:pStyle w:val="VKRimage"/>
      </w:pPr>
      <w:r w:rsidRPr="00D15BFA">
        <w:rPr>
          <w:position w:val="-12"/>
        </w:rPr>
        <w:object w:dxaOrig="3180" w:dyaOrig="380">
          <v:shape id="_x0000_i1052" type="#_x0000_t75" style="width:159pt;height:19pt" o:ole="">
            <v:imagedata r:id="rId66" o:title=""/>
          </v:shape>
          <o:OLEObject Type="Embed" ProgID="Equation.DSMT4" ShapeID="_x0000_i1052" DrawAspect="Content" ObjectID="_1678378721" r:id="rId67"/>
        </w:object>
      </w:r>
    </w:p>
    <w:p w:rsidR="00562570" w:rsidRPr="00562570" w:rsidRDefault="0021114F" w:rsidP="006607DE">
      <w:pPr>
        <w:pStyle w:val="VKRMain"/>
      </w:pPr>
      <w:r>
        <w:t xml:space="preserve">где </w:t>
      </w:r>
      <w:r w:rsidR="00562570" w:rsidRPr="006132BE">
        <w:rPr>
          <w:position w:val="-6"/>
        </w:rPr>
        <w:object w:dxaOrig="200" w:dyaOrig="240">
          <v:shape id="_x0000_i1053" type="#_x0000_t75" style="width:9.8pt;height:12.1pt" o:ole="">
            <v:imagedata r:id="rId68" o:title=""/>
          </v:shape>
          <o:OLEObject Type="Embed" ProgID="Equation.DSMT4" ShapeID="_x0000_i1053" DrawAspect="Content" ObjectID="_1678378722" r:id="rId69"/>
        </w:object>
      </w:r>
      <w:r>
        <w:t xml:space="preserve"> –</w:t>
      </w:r>
      <w:r w:rsidR="00562570" w:rsidRPr="004A77D5">
        <w:t xml:space="preserve"> </w:t>
      </w:r>
      <w:r w:rsidR="00562570">
        <w:t>скорость обучения</w:t>
      </w:r>
      <w:r w:rsidR="00562570" w:rsidRPr="00562570">
        <w:t>;</w:t>
      </w:r>
    </w:p>
    <w:p w:rsidR="00562570" w:rsidRPr="00562570" w:rsidRDefault="0021114F" w:rsidP="006607DE">
      <w:pPr>
        <w:pStyle w:val="VKRMain"/>
      </w:pPr>
      <w:r>
        <w:t xml:space="preserve"> </w:t>
      </w:r>
      <w:r w:rsidR="00562570" w:rsidRPr="006132BE">
        <w:rPr>
          <w:position w:val="-6"/>
        </w:rPr>
        <w:object w:dxaOrig="260" w:dyaOrig="240">
          <v:shape id="_x0000_i1054" type="#_x0000_t75" style="width:13.25pt;height:12.1pt" o:ole="">
            <v:imagedata r:id="rId70" o:title=""/>
          </v:shape>
          <o:OLEObject Type="Embed" ProgID="Equation.DSMT4" ShapeID="_x0000_i1054" DrawAspect="Content" ObjectID="_1678378723" r:id="rId71"/>
        </w:object>
      </w:r>
      <w:r>
        <w:t xml:space="preserve"> – момент обучения</w:t>
      </w:r>
      <w:r w:rsidR="00562570" w:rsidRPr="00562570">
        <w:t>;</w:t>
      </w:r>
    </w:p>
    <w:p w:rsidR="0021114F" w:rsidRPr="004A77D5" w:rsidRDefault="0021114F" w:rsidP="006607DE">
      <w:pPr>
        <w:pStyle w:val="VKRMain"/>
      </w:pPr>
      <w:r>
        <w:t xml:space="preserve"> </w:t>
      </w:r>
      <w:r w:rsidR="00562570" w:rsidRPr="006132BE">
        <w:rPr>
          <w:position w:val="-12"/>
        </w:rPr>
        <w:object w:dxaOrig="720" w:dyaOrig="380">
          <v:shape id="_x0000_i1055" type="#_x0000_t75" style="width:36.3pt;height:19pt" o:ole="">
            <v:imagedata r:id="rId72" o:title=""/>
          </v:shape>
          <o:OLEObject Type="Embed" ProgID="Equation.DSMT4" ShapeID="_x0000_i1055" DrawAspect="Content" ObjectID="_1678378724" r:id="rId73"/>
        </w:object>
      </w:r>
      <w:r w:rsidR="00562570">
        <w:t xml:space="preserve"> </w:t>
      </w:r>
      <w:r w:rsidR="000A5625">
        <w:t>– это вес синапса на предыдущем шаге итерации.</w:t>
      </w:r>
    </w:p>
    <w:p w:rsidR="00562570" w:rsidRDefault="00562570" w:rsidP="00562570">
      <w:pPr>
        <w:pStyle w:val="VKRMain"/>
      </w:pPr>
      <w:r>
        <w:t>Далее необходимо полученное значение сложить с весом синопсиса.</w:t>
      </w:r>
    </w:p>
    <w:p w:rsidR="00562570" w:rsidRPr="00562570" w:rsidRDefault="00562570" w:rsidP="00562570">
      <w:pPr>
        <w:pStyle w:val="VKRimage"/>
        <w:rPr>
          <w:lang w:val="en-US"/>
        </w:rPr>
      </w:pPr>
      <w:r w:rsidRPr="00562570">
        <w:rPr>
          <w:position w:val="-12"/>
          <w:lang w:val="en-US"/>
        </w:rPr>
        <w:object w:dxaOrig="1880" w:dyaOrig="380">
          <v:shape id="_x0000_i1056" type="#_x0000_t75" style="width:93.9pt;height:19pt" o:ole="">
            <v:imagedata r:id="rId74" o:title=""/>
          </v:shape>
          <o:OLEObject Type="Embed" ProgID="Equation.DSMT4" ShapeID="_x0000_i1056" DrawAspect="Content" ObjectID="_1678378725" r:id="rId75"/>
        </w:object>
      </w:r>
    </w:p>
    <w:p w:rsidR="00E31FCB" w:rsidRDefault="00E31FCB" w:rsidP="006607DE">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p>
    <w:p w:rsidR="00786122" w:rsidRDefault="00786122" w:rsidP="006607DE">
      <w:pPr>
        <w:pStyle w:val="VKRMain"/>
      </w:pPr>
      <w:r>
        <w:t>Задачи классификации чаше всего применяются, когда нужно определить тот или иной предмет на фото.</w:t>
      </w:r>
      <w:r w:rsidR="004A77D5">
        <w:t xml:space="preserve"> Фотография разбивается на пикселе и каждый пиксель по </w:t>
      </w:r>
      <w:r w:rsidR="004A77D5">
        <w:lastRenderedPageBreak/>
        <w:t xml:space="preserve">отдельности </w:t>
      </w:r>
      <w:r w:rsidR="00013C03">
        <w:t>подается на вход нейронной сети, таким подходом можно добиться от нейронной сети четкого определения цвета пиксели, и по расположению пикселей обучить на распознавание предметов. К</w:t>
      </w:r>
      <w:r>
        <w:t>аждое изображение связанно с определённым наборов нейронов в выходном слое.</w:t>
      </w:r>
      <w:r w:rsidR="00981742">
        <w:t xml:space="preserve"> Например, необходимо различить автотранспорт, изображенный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определенным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rsidR="0031257C" w:rsidRDefault="0031257C" w:rsidP="006607DE">
      <w:pPr>
        <w:pStyle w:val="VKRMain"/>
      </w:pPr>
      <w:r>
        <w:t xml:space="preserve">После обучения нейронной сети и при загрузке на ее входной слой изображения, не участвовавшего в обучения, автомобиля нейросеть должна выдать результат </w:t>
      </w:r>
      <w:r w:rsidR="006A694B">
        <w:t>похожим на следующий:</w:t>
      </w:r>
      <w:r w:rsidRPr="0031257C">
        <w:t>[0.05;0.99;0.05]</w:t>
      </w:r>
      <w:r>
        <w:t>, что говорит о том, что нейросеть на 99% уверена, что на изображении автомобиль.</w:t>
      </w:r>
    </w:p>
    <w:p w:rsidR="0031257C" w:rsidRDefault="0031257C" w:rsidP="006607DE">
      <w:pPr>
        <w:pStyle w:val="VKRMain"/>
      </w:pPr>
      <w:r>
        <w:t xml:space="preserve">Задача регрессии связана с непрерывной подачей данных на вход нейросети. Одним из примеров регрессии является линейная регрессия. Нейросеть при получение конкретного значения </w:t>
      </w:r>
      <w:r>
        <w:rPr>
          <w:lang w:val="en-US"/>
        </w:rPr>
        <w:t>x</w:t>
      </w:r>
      <w:r w:rsidRPr="0031257C">
        <w:t xml:space="preserve"> </w:t>
      </w:r>
      <w:r>
        <w:t>должна выч</w:t>
      </w:r>
      <w:r w:rsidR="00013C03">
        <w:t>ислить ожидаемое значение</w:t>
      </w:r>
      <w:r>
        <w:t>.</w:t>
      </w:r>
    </w:p>
    <w:p w:rsidR="0031257C" w:rsidRPr="00E65843" w:rsidRDefault="0031257C" w:rsidP="006607DE">
      <w:pPr>
        <w:pStyle w:val="VKRMain"/>
      </w:pPr>
      <w:r w:rsidRPr="00E65843">
        <w:t>Обучение без учителя</w:t>
      </w:r>
      <w:r w:rsidR="008A6F52">
        <w:t>.</w:t>
      </w:r>
    </w:p>
    <w:p w:rsidR="0031257C" w:rsidRDefault="00261FD1" w:rsidP="006607DE">
      <w:pPr>
        <w:pStyle w:val="VKRMain"/>
      </w:pPr>
      <w:r>
        <w:t>Иногда собрать обучающую выборку для</w:t>
      </w:r>
      <w:r w:rsidR="00013C03">
        <w:t xml:space="preserve"> нейросети, где каждому значению</w:t>
      </w:r>
      <w:r>
        <w:t xml:space="preserve"> входа соответствует определенное значение выходов достаточно сложно</w:t>
      </w:r>
      <w:r w:rsidR="00013C03">
        <w:t>, потому что это может занять много времени или потратить огромное количество ресурсов. И</w:t>
      </w:r>
      <w:r>
        <w:t>менно поэтому используют</w:t>
      </w:r>
      <w:r w:rsidR="00013C03">
        <w:t>ся</w:t>
      </w:r>
      <w:r>
        <w:t xml:space="preserve"> метод обучения без учителя. Перед нейросетью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rsidR="00E65843" w:rsidRDefault="00E65843" w:rsidP="006607DE">
      <w:pPr>
        <w:pStyle w:val="VKRMain"/>
      </w:pPr>
      <w:r>
        <w:t>Одним из примеров такого типа обучения является кластеризация. Нейросеть находит общие признаки у данных и группирует их вместе.</w:t>
      </w:r>
      <w:r w:rsidR="00562570" w:rsidRPr="00562570">
        <w:t xml:space="preserve"> </w:t>
      </w:r>
      <w:r w:rsidR="008D21E5">
        <w:t>На рисунке ниже приведен пример кластеризации.</w:t>
      </w:r>
    </w:p>
    <w:p w:rsidR="00562570" w:rsidRDefault="00562570" w:rsidP="006607DE">
      <w:pPr>
        <w:pStyle w:val="VKRMain"/>
      </w:pPr>
    </w:p>
    <w:p w:rsidR="00562570" w:rsidRDefault="00562570" w:rsidP="006607DE">
      <w:pPr>
        <w:pStyle w:val="VKRMain"/>
      </w:pPr>
    </w:p>
    <w:p w:rsidR="00562570" w:rsidRDefault="00562570" w:rsidP="006607DE">
      <w:pPr>
        <w:pStyle w:val="VKRMain"/>
      </w:pPr>
    </w:p>
    <w:p w:rsidR="00013C03" w:rsidRDefault="008D21E5" w:rsidP="00013C03">
      <w:pPr>
        <w:pStyle w:val="VKRimage"/>
      </w:pPr>
      <w:r>
        <w:rPr>
          <w:noProof/>
        </w:rPr>
        <w:lastRenderedPageBreak/>
        <w:drawing>
          <wp:inline distT="0" distB="0" distL="0" distR="0" wp14:anchorId="269705F7" wp14:editId="0ACC8A02">
            <wp:extent cx="2700082" cy="1685676"/>
            <wp:effectExtent l="0" t="0" r="0" b="0"/>
            <wp:docPr id="4" name="Рисунок 4" descr="https://im0-tub-by.yandex.net/i?id=9febdadef0f27febf68aed356b6e7663&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by.yandex.net/i?id=9febdadef0f27febf68aed356b6e7663&amp;n=1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00082" cy="1685676"/>
                    </a:xfrm>
                    <a:prstGeom prst="rect">
                      <a:avLst/>
                    </a:prstGeom>
                    <a:noFill/>
                    <a:ln>
                      <a:noFill/>
                    </a:ln>
                  </pic:spPr>
                </pic:pic>
              </a:graphicData>
            </a:graphic>
          </wp:inline>
        </w:drawing>
      </w:r>
      <w:r w:rsidR="00013C03">
        <w:rPr>
          <w:noProof/>
        </w:rPr>
        <w:drawing>
          <wp:inline distT="0" distB="0" distL="0" distR="0" wp14:anchorId="63D727D2" wp14:editId="501F8CDD">
            <wp:extent cx="3402669" cy="1566407"/>
            <wp:effectExtent l="0" t="0" r="0" b="0"/>
            <wp:docPr id="18" name="Рисунок 18" descr="https://cstor.nn2.ru/forum/data/forum/files/2021-01/251868133-mar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stor.nn2.ru/forum/data/forum/files/2021-01/251868133-martan.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406205" cy="1568035"/>
                    </a:xfrm>
                    <a:prstGeom prst="rect">
                      <a:avLst/>
                    </a:prstGeom>
                    <a:noFill/>
                    <a:ln>
                      <a:noFill/>
                    </a:ln>
                  </pic:spPr>
                </pic:pic>
              </a:graphicData>
            </a:graphic>
          </wp:inline>
        </w:drawing>
      </w:r>
    </w:p>
    <w:p w:rsidR="00013C03" w:rsidRDefault="00013C03" w:rsidP="00013C03">
      <w:pPr>
        <w:pStyle w:val="VKRimage"/>
      </w:pPr>
      <w:r>
        <w:t xml:space="preserve">Рисунок </w:t>
      </w:r>
      <w:fldSimple w:instr=" SEQ Рисунок \* ARABIC ">
        <w:r w:rsidR="00492FB5">
          <w:rPr>
            <w:noProof/>
          </w:rPr>
          <w:t>3</w:t>
        </w:r>
      </w:fldSimple>
      <w:r>
        <w:t xml:space="preserve"> – Пример кластеризации данных</w:t>
      </w:r>
    </w:p>
    <w:p w:rsidR="008D21E5" w:rsidRDefault="008D21E5" w:rsidP="006607DE">
      <w:pPr>
        <w:pStyle w:val="VKRMain"/>
      </w:pPr>
    </w:p>
    <w:p w:rsidR="008A6F52" w:rsidRDefault="00013C03" w:rsidP="006607DE">
      <w:pPr>
        <w:pStyle w:val="VKRMain"/>
      </w:pPr>
      <w:r>
        <w:t xml:space="preserve">По большому </w:t>
      </w:r>
      <w:r w:rsidR="00BC6922">
        <w:t>количеству</w:t>
      </w:r>
      <w:r>
        <w:t xml:space="preserve"> данных нейронная сеть разделила в разные группы обувь и подарки.</w:t>
      </w:r>
    </w:p>
    <w:p w:rsidR="008D21E5" w:rsidRDefault="008A6F52" w:rsidP="006607DE">
      <w:pPr>
        <w:pStyle w:val="VKRMain"/>
      </w:pPr>
      <w:r>
        <w:t>Обучение с частичным привлечением учителя.</w:t>
      </w:r>
    </w:p>
    <w:p w:rsidR="008A6F52" w:rsidRDefault="008A6F52" w:rsidP="006607DE">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r w:rsidR="00952C93">
        <w:t>учителем,</w:t>
      </w:r>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r w:rsidR="00013C03">
        <w:t>применяют,</w:t>
      </w:r>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трудоемкая задача.</w:t>
      </w:r>
    </w:p>
    <w:p w:rsidR="0025531C" w:rsidRDefault="0025531C" w:rsidP="006607DE">
      <w:pPr>
        <w:pStyle w:val="VKRMain"/>
      </w:pPr>
      <w:r>
        <w:t>Подобный метод машинного обучения получил широкое применение в медицине, в анализе рентгенов и МРТ.</w:t>
      </w:r>
    </w:p>
    <w:p w:rsidR="00B66299" w:rsidRPr="006F7D43" w:rsidRDefault="0025531C" w:rsidP="006607DE">
      <w:pPr>
        <w:pStyle w:val="VKRMain"/>
      </w:pPr>
      <w:r w:rsidRPr="00F310B4">
        <w:t>Обуч</w:t>
      </w:r>
      <w:r w:rsidR="00B66299" w:rsidRPr="00F310B4">
        <w:t>ение с подкреплением.</w:t>
      </w:r>
    </w:p>
    <w:p w:rsidR="0025531C" w:rsidRDefault="00340B34" w:rsidP="006607DE">
      <w:pPr>
        <w:pStyle w:val="VKRMain"/>
      </w:pPr>
      <w:r>
        <w:t>В отличие от машинного обучения с учителем</w:t>
      </w:r>
      <w:r w:rsidR="00952C93">
        <w:t>,</w:t>
      </w:r>
      <w:r>
        <w:t xml:space="preserve"> при данном типе обучения на вход нейронной сети не подается обучающая выборка</w:t>
      </w:r>
      <w:r w:rsidR="00952C93">
        <w:t>. Вместо этого сеть</w:t>
      </w:r>
      <w:r w:rsidR="00FC3C56">
        <w:t xml:space="preserve">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нейросет пытается найти оптимальный путь </w:t>
      </w:r>
      <w:r w:rsidR="00ED6BFB">
        <w:t xml:space="preserve">для достижения цели. Если нейросеть ошибается, то она получает </w:t>
      </w:r>
      <w:r w:rsidR="00ED6BFB" w:rsidRPr="00ED6BFB">
        <w:t>“</w:t>
      </w:r>
      <w:r w:rsidR="00ED6BFB">
        <w:t>штрафные балы</w:t>
      </w:r>
      <w:r w:rsidR="00ED6BFB" w:rsidRPr="00ED6BFB">
        <w:t>”</w:t>
      </w:r>
      <w:r w:rsidR="00ED6BFB">
        <w:t xml:space="preserve"> и начинает обработку данных с начала. Если нейросеть предпринимает действие, которое приведет ее к искомо верному результату, то она получает </w:t>
      </w:r>
      <w:r w:rsidR="00ED6BFB" w:rsidRPr="00ED6BFB">
        <w:t>“</w:t>
      </w:r>
      <w:r w:rsidR="00ED6BFB">
        <w:t>награду</w:t>
      </w:r>
      <w:r w:rsidR="00ED6BFB" w:rsidRPr="00ED6BFB">
        <w:t>”</w:t>
      </w:r>
      <w:r w:rsidR="00ED6BFB">
        <w:t xml:space="preserve"> и продолжает работу. В конечном итоге нейросеть обучается предсказывать свое следующие действие для получения максимально </w:t>
      </w:r>
      <w:r w:rsidR="00ED6BFB" w:rsidRPr="00ED6BFB">
        <w:t>“</w:t>
      </w:r>
      <w:r w:rsidR="00ED6BFB">
        <w:t>награды</w:t>
      </w:r>
      <w:r w:rsidR="00ED6BFB" w:rsidRPr="00ED6BFB">
        <w:t>”</w:t>
      </w:r>
      <w:r w:rsidR="00ED6BFB">
        <w:t>.</w:t>
      </w:r>
    </w:p>
    <w:p w:rsidR="00FC3C56" w:rsidRDefault="00FC3C56" w:rsidP="006607DE">
      <w:pPr>
        <w:pStyle w:val="VKRMain"/>
      </w:pPr>
      <w:r>
        <w:lastRenderedPageBreak/>
        <w:t>Каноничным примером обучения с подкреплением является обучение нейросети управлять машинкой, чтобы пройти заданный маршрут как можно быстрее.</w:t>
      </w:r>
    </w:p>
    <w:p w:rsidR="00FC3C56" w:rsidRDefault="00FC3C56" w:rsidP="006607DE">
      <w:pPr>
        <w:pStyle w:val="VKRMain"/>
      </w:pPr>
      <w:r>
        <w:t>Для ос</w:t>
      </w:r>
      <w:r w:rsidR="00F03D5A">
        <w:t xml:space="preserve">уществления поставленной задачи из машинки испускается </w:t>
      </w:r>
      <w:r w:rsidR="00952C93">
        <w:t>от шести до восьми</w:t>
      </w:r>
      <w:r w:rsidR="00F03D5A">
        <w:t xml:space="preserve"> лучей</w:t>
      </w:r>
      <w:r w:rsidR="00952C93">
        <w:t>, как показано на рисунке 4,</w:t>
      </w:r>
      <w:r w:rsidR="00F03D5A">
        <w:t xml:space="preserve"> которые являются в свою очередь входами для нейронной сети. Эти лучи передают в нейронную сеть расстояние, до какого либо препятствия</w:t>
      </w:r>
      <w:r w:rsidR="00952C93">
        <w:t>. По полученным данным НС корректирует движение машины и избегает столкновение с объектом</w:t>
      </w:r>
      <w:r w:rsidR="00F03D5A">
        <w:t xml:space="preserve">.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до предмет, а так же способны различать этот предмет и в зависимости от его типа принимать то или иное решение. </w:t>
      </w:r>
    </w:p>
    <w:p w:rsidR="00364FBD" w:rsidRDefault="00364FBD" w:rsidP="00562570">
      <w:pPr>
        <w:pStyle w:val="VKRMain"/>
        <w:ind w:firstLine="0"/>
      </w:pPr>
    </w:p>
    <w:p w:rsidR="00952C93" w:rsidRDefault="00952C93" w:rsidP="00952C93">
      <w:pPr>
        <w:pStyle w:val="VKRimage"/>
      </w:pPr>
      <w:r>
        <w:rPr>
          <w:noProof/>
        </w:rPr>
        <w:drawing>
          <wp:inline distT="0" distB="0" distL="0" distR="0" wp14:anchorId="656BD180" wp14:editId="745105D2">
            <wp:extent cx="4630521" cy="332570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632826" cy="3327357"/>
                    </a:xfrm>
                    <a:prstGeom prst="rect">
                      <a:avLst/>
                    </a:prstGeom>
                  </pic:spPr>
                </pic:pic>
              </a:graphicData>
            </a:graphic>
          </wp:inline>
        </w:drawing>
      </w:r>
    </w:p>
    <w:p w:rsidR="00F03D5A" w:rsidRDefault="00952C93" w:rsidP="00952C93">
      <w:pPr>
        <w:pStyle w:val="VKRimage"/>
      </w:pPr>
      <w:r>
        <w:t xml:space="preserve">Рисунок </w:t>
      </w:r>
      <w:fldSimple w:instr=" SEQ Рисунок \* ARABIC ">
        <w:r w:rsidR="00492FB5">
          <w:rPr>
            <w:noProof/>
          </w:rPr>
          <w:t>4</w:t>
        </w:r>
      </w:fldSimple>
      <w:r>
        <w:t xml:space="preserve"> – Обучение нейронной сети с подкреплением</w:t>
      </w:r>
    </w:p>
    <w:p w:rsidR="00F03D5A" w:rsidRDefault="00F03D5A" w:rsidP="006607DE">
      <w:pPr>
        <w:pStyle w:val="VKRMain"/>
      </w:pPr>
    </w:p>
    <w:p w:rsidR="00F03D5A" w:rsidRDefault="00F03D5A" w:rsidP="006607DE">
      <w:pPr>
        <w:pStyle w:val="VKRMain"/>
      </w:pPr>
      <w:r>
        <w:t>Во время обучения машина методом проб и ошибок учится не врезается в препятствия и проходить трассу как можно быстрее.</w:t>
      </w:r>
    </w:p>
    <w:p w:rsidR="00ED6BFB" w:rsidRDefault="00ED6BFB" w:rsidP="006607DE">
      <w:pPr>
        <w:pStyle w:val="VKRMain"/>
      </w:pPr>
      <w:r>
        <w:lastRenderedPageBreak/>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rsidR="00F03D5A" w:rsidRDefault="00F03D5A" w:rsidP="006607DE">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подойдет метод обучения с учителем по нескольким причинам:</w:t>
      </w:r>
    </w:p>
    <w:p w:rsidR="006A694B" w:rsidRDefault="006A694B" w:rsidP="006607DE">
      <w:pPr>
        <w:pStyle w:val="VKRMain"/>
      </w:pPr>
      <w:r>
        <w:t xml:space="preserve">Во-первых, в обучающей выборке будет заранее известно какое значение по входным параметрам должна получить нейросеть, для того чтобы с имитировать работу ПИД </w:t>
      </w:r>
      <w:r w:rsidR="00BC6922">
        <w:t>регулятора</w:t>
      </w:r>
      <w:r>
        <w:t>.</w:t>
      </w:r>
    </w:p>
    <w:p w:rsidR="006A694B" w:rsidRDefault="006A694B" w:rsidP="006607DE">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rsidR="007B5754" w:rsidRDefault="006A694B" w:rsidP="006607DE">
      <w:pPr>
        <w:pStyle w:val="VKRMain"/>
      </w:pPr>
      <w:r>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rsidR="007B5754" w:rsidRDefault="007B5754">
      <w:r>
        <w:br w:type="page"/>
      </w:r>
    </w:p>
    <w:p w:rsidR="007B5754" w:rsidRDefault="00BC6922" w:rsidP="007B5754">
      <w:pPr>
        <w:pStyle w:val="VKRZagolovki"/>
      </w:pPr>
      <w:bookmarkStart w:id="11" w:name="_Toc67740672"/>
      <w:r>
        <w:lastRenderedPageBreak/>
        <w:t xml:space="preserve">2. </w:t>
      </w:r>
      <w:r w:rsidR="007B5754">
        <w:t>Специализированные программы для работы с нейросетями</w:t>
      </w:r>
      <w:bookmarkEnd w:id="11"/>
    </w:p>
    <w:p w:rsidR="00BC6922" w:rsidRDefault="00BC6922" w:rsidP="00BC6922">
      <w:pPr>
        <w:pStyle w:val="VKRMain"/>
      </w:pPr>
    </w:p>
    <w:p w:rsidR="007B5754" w:rsidRPr="00D10752" w:rsidRDefault="007B5754" w:rsidP="006607DE">
      <w:pPr>
        <w:pStyle w:val="VKRMain"/>
      </w:pPr>
      <w:r>
        <w:t>Из-за большой популярности нейронных се</w:t>
      </w:r>
      <w:r w:rsidR="00F77446">
        <w:t xml:space="preserve">тей существует огромное количество программ позволяющих </w:t>
      </w:r>
      <w:r w:rsidR="005B725F">
        <w:t>работать с ними. Все эти программы имеют свои плюсы и свои минусы.</w:t>
      </w:r>
    </w:p>
    <w:p w:rsidR="00BC6922" w:rsidRPr="00D10752" w:rsidRDefault="00BC6922" w:rsidP="006607DE">
      <w:pPr>
        <w:pStyle w:val="VKRMain"/>
      </w:pPr>
    </w:p>
    <w:p w:rsidR="00BC6922" w:rsidRPr="00D10752" w:rsidRDefault="00BC6922" w:rsidP="00BC6922">
      <w:pPr>
        <w:pStyle w:val="2"/>
      </w:pPr>
      <w:bookmarkStart w:id="12" w:name="_Toc67740673"/>
      <w:r>
        <w:t xml:space="preserve">2.1 Нейронные сети в </w:t>
      </w:r>
      <w:r>
        <w:rPr>
          <w:lang w:val="en-US"/>
        </w:rPr>
        <w:t>Matlab</w:t>
      </w:r>
      <w:bookmarkEnd w:id="12"/>
    </w:p>
    <w:p w:rsidR="00BC6922" w:rsidRPr="00D10752" w:rsidRDefault="00BC6922" w:rsidP="00BC6922"/>
    <w:p w:rsidR="006A694B" w:rsidRDefault="00CE787F" w:rsidP="006607DE">
      <w:pPr>
        <w:pStyle w:val="VKRMain"/>
      </w:pPr>
      <w:r>
        <w:rPr>
          <w:lang w:val="en-US"/>
        </w:rPr>
        <w:t>Matlab</w:t>
      </w:r>
      <w:r w:rsidRPr="00F310B4">
        <w:t xml:space="preserve"> </w:t>
      </w:r>
      <w:r w:rsidR="00F310B4" w:rsidRPr="00F310B4">
        <w:t xml:space="preserve">– </w:t>
      </w:r>
      <w:r w:rsidR="00F310B4">
        <w:t xml:space="preserve">это мощный пакет прикладных программ для решения задач технических вычислений.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нейросетями. В своем </w:t>
      </w:r>
      <w:r w:rsidR="006567D8">
        <w:t>арсенале она имеет уже готовые примеры контроллеров на основе нейросетей, которые можно обучить и настроить на работу.</w:t>
      </w:r>
    </w:p>
    <w:p w:rsidR="00BC6922" w:rsidRDefault="002B02DF" w:rsidP="00BC6922">
      <w:pPr>
        <w:pStyle w:val="VKRimage"/>
      </w:pPr>
      <w:r>
        <w:rPr>
          <w:noProof/>
        </w:rPr>
        <w:drawing>
          <wp:inline distT="0" distB="0" distL="0" distR="0" wp14:anchorId="63593FD3" wp14:editId="71F26920">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3387679" cy="3382276"/>
                    </a:xfrm>
                    <a:prstGeom prst="rect">
                      <a:avLst/>
                    </a:prstGeom>
                  </pic:spPr>
                </pic:pic>
              </a:graphicData>
            </a:graphic>
          </wp:inline>
        </w:drawing>
      </w:r>
    </w:p>
    <w:p w:rsidR="002B02DF" w:rsidRPr="007A19AE" w:rsidRDefault="00BC6922" w:rsidP="00BC6922">
      <w:pPr>
        <w:pStyle w:val="VKRimage"/>
        <w:rPr>
          <w:lang w:val="en-US"/>
        </w:rPr>
      </w:pPr>
      <w:r>
        <w:t>Рисунок</w:t>
      </w:r>
      <w:r w:rsidRPr="007A19AE">
        <w:rPr>
          <w:lang w:val="en-US"/>
        </w:rPr>
        <w:t xml:space="preserve"> </w:t>
      </w:r>
      <w:r>
        <w:fldChar w:fldCharType="begin"/>
      </w:r>
      <w:r w:rsidRPr="007A19AE">
        <w:rPr>
          <w:lang w:val="en-US"/>
        </w:rPr>
        <w:instrText xml:space="preserve"> </w:instrText>
      </w:r>
      <w:r w:rsidRPr="00E14C42">
        <w:rPr>
          <w:lang w:val="en-US"/>
        </w:rPr>
        <w:instrText>SEQ</w:instrText>
      </w:r>
      <w:r w:rsidRPr="007A19AE">
        <w:rPr>
          <w:lang w:val="en-US"/>
        </w:rPr>
        <w:instrText xml:space="preserve"> </w:instrText>
      </w:r>
      <w:r>
        <w:instrText>Рисунок</w:instrText>
      </w:r>
      <w:r w:rsidRPr="007A19AE">
        <w:rPr>
          <w:lang w:val="en-US"/>
        </w:rPr>
        <w:instrText xml:space="preserve"> \* </w:instrText>
      </w:r>
      <w:r w:rsidRPr="00E14C42">
        <w:rPr>
          <w:lang w:val="en-US"/>
        </w:rPr>
        <w:instrText>ARABIC</w:instrText>
      </w:r>
      <w:r w:rsidRPr="007A19AE">
        <w:rPr>
          <w:lang w:val="en-US"/>
        </w:rPr>
        <w:instrText xml:space="preserve"> </w:instrText>
      </w:r>
      <w:r>
        <w:fldChar w:fldCharType="separate"/>
      </w:r>
      <w:r w:rsidR="00492FB5">
        <w:rPr>
          <w:noProof/>
          <w:lang w:val="en-US"/>
        </w:rPr>
        <w:t>5</w:t>
      </w:r>
      <w:r>
        <w:fldChar w:fldCharType="end"/>
      </w:r>
      <w:r w:rsidRPr="007A19AE">
        <w:rPr>
          <w:lang w:val="en-US"/>
        </w:rPr>
        <w:t xml:space="preserve"> – </w:t>
      </w:r>
      <w:r>
        <w:t>Библиотека</w:t>
      </w:r>
      <w:r w:rsidRPr="007A19AE">
        <w:rPr>
          <w:lang w:val="en-US"/>
        </w:rPr>
        <w:t xml:space="preserve"> </w:t>
      </w:r>
      <w:r>
        <w:rPr>
          <w:lang w:val="en-US"/>
        </w:rPr>
        <w:t>Deep</w:t>
      </w:r>
      <w:r w:rsidRPr="007A19AE">
        <w:rPr>
          <w:lang w:val="en-US"/>
        </w:rPr>
        <w:t xml:space="preserve"> </w:t>
      </w:r>
      <w:proofErr w:type="spellStart"/>
      <w:r>
        <w:rPr>
          <w:lang w:val="en-US"/>
        </w:rPr>
        <w:t>Lerning</w:t>
      </w:r>
      <w:proofErr w:type="spellEnd"/>
      <w:r w:rsidRPr="007A19AE">
        <w:rPr>
          <w:lang w:val="en-US"/>
        </w:rPr>
        <w:t xml:space="preserve"> </w:t>
      </w:r>
      <w:r>
        <w:rPr>
          <w:lang w:val="en-US"/>
        </w:rPr>
        <w:t>Toolbox</w:t>
      </w:r>
    </w:p>
    <w:p w:rsidR="00BC6922" w:rsidRPr="007A19AE" w:rsidRDefault="00BC6922" w:rsidP="00BC6922">
      <w:pPr>
        <w:pStyle w:val="VKRimage"/>
        <w:rPr>
          <w:lang w:val="en-US"/>
        </w:rPr>
      </w:pPr>
    </w:p>
    <w:p w:rsidR="002B02DF" w:rsidRDefault="002B02DF" w:rsidP="006607DE">
      <w:pPr>
        <w:pStyle w:val="VKRMain"/>
      </w:pPr>
      <w:r>
        <w:lastRenderedPageBreak/>
        <w:t xml:space="preserve">Так же в эту библиотеку входят </w:t>
      </w:r>
      <w:r w:rsidR="00BC6922">
        <w:t>блоки,</w:t>
      </w:r>
      <w:r w:rsidR="008229B7">
        <w:t xml:space="preserve"> с помощью которых можно составить свою нейросеть</w:t>
      </w:r>
      <w:r w:rsidR="00BD652C">
        <w:t>, смоделировать функции активации</w:t>
      </w:r>
    </w:p>
    <w:p w:rsidR="00364FBD" w:rsidRDefault="00BD652C" w:rsidP="006607DE">
      <w:pPr>
        <w:pStyle w:val="VKRMain"/>
      </w:pPr>
      <w:r>
        <w:t xml:space="preserve">Так же в </w:t>
      </w:r>
      <w:r w:rsidR="00BC6922">
        <w:rPr>
          <w:lang w:val="en-US"/>
        </w:rPr>
        <w:t>Matlab</w:t>
      </w:r>
      <w:r>
        <w:t xml:space="preserve"> существует </w:t>
      </w:r>
      <w:r w:rsidR="00D87290">
        <w:t xml:space="preserve">приложение </w:t>
      </w:r>
      <w:r w:rsidR="00D87290" w:rsidRPr="00D87290">
        <w:rPr>
          <w:b/>
        </w:rPr>
        <w:t>Deep Network Designer</w:t>
      </w:r>
      <w:r w:rsidR="003A5E05">
        <w:rPr>
          <w:b/>
        </w:rPr>
        <w:t xml:space="preserve">, </w:t>
      </w:r>
      <w:r w:rsidR="003A5E05">
        <w:t>которое визуализирует создание глубоких нейронных сетей.</w:t>
      </w:r>
    </w:p>
    <w:p w:rsidR="00BC6922" w:rsidRDefault="003A5E05" w:rsidP="00BC6922">
      <w:pPr>
        <w:pStyle w:val="VKRimage"/>
      </w:pPr>
      <w:r>
        <w:rPr>
          <w:noProof/>
        </w:rPr>
        <w:drawing>
          <wp:inline distT="0" distB="0" distL="0" distR="0" wp14:anchorId="7BB7EAE8" wp14:editId="59BBB0E7">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rsidR="00BD652C" w:rsidRDefault="00BC6922" w:rsidP="00BC6922">
      <w:pPr>
        <w:pStyle w:val="VKRimage"/>
      </w:pPr>
      <w:r>
        <w:t xml:space="preserve">Рисунок </w:t>
      </w:r>
      <w:fldSimple w:instr=" SEQ Рисунок \* ARABIC ">
        <w:r w:rsidR="00492FB5">
          <w:rPr>
            <w:noProof/>
          </w:rPr>
          <w:t>6</w:t>
        </w:r>
      </w:fldSimple>
      <w:r w:rsidRPr="00BC6922">
        <w:t xml:space="preserve"> – </w:t>
      </w:r>
      <w:r>
        <w:t xml:space="preserve">Интерфейс приложения </w:t>
      </w:r>
      <w:r w:rsidRPr="00BC6922">
        <w:t>Deep Network Designer</w:t>
      </w:r>
    </w:p>
    <w:p w:rsidR="00BC6922" w:rsidRPr="00BC6922" w:rsidRDefault="00BC6922" w:rsidP="00BC6922">
      <w:pPr>
        <w:pStyle w:val="VKRimage"/>
      </w:pPr>
    </w:p>
    <w:p w:rsidR="003A5E05" w:rsidRPr="00D10752" w:rsidRDefault="003A5E05" w:rsidP="006607DE">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r>
        <w:rPr>
          <w:lang w:val="en-US"/>
        </w:rPr>
        <w:t>matlab</w:t>
      </w:r>
      <w:r w:rsidRPr="003A5E05">
        <w:t xml:space="preserve"> </w:t>
      </w:r>
      <w:r>
        <w:t>предоставляет большой архив с уже готовыми нейросетями, что помогает пользователю научится правильно выбирать и строить топологию сетей и смотреть уже готовые решения для некоторых проблем.</w:t>
      </w:r>
    </w:p>
    <w:p w:rsidR="00BC6922" w:rsidRDefault="00BC6922" w:rsidP="00BC6922">
      <w:pPr>
        <w:pStyle w:val="2"/>
      </w:pPr>
      <w:bookmarkStart w:id="13" w:name="_Toc67740674"/>
      <w:r w:rsidRPr="00BC6922">
        <w:t xml:space="preserve">2.2 </w:t>
      </w:r>
      <w:r>
        <w:rPr>
          <w:lang w:val="en-US"/>
        </w:rPr>
        <w:t>Python</w:t>
      </w:r>
      <w:r w:rsidRPr="00BC6922">
        <w:t xml:space="preserve"> </w:t>
      </w:r>
      <w:r>
        <w:t>для работы с нейронными сетями</w:t>
      </w:r>
      <w:bookmarkEnd w:id="13"/>
    </w:p>
    <w:p w:rsidR="00BC6922" w:rsidRPr="00BC6922" w:rsidRDefault="00BC6922" w:rsidP="00BC6922">
      <w:pPr>
        <w:pStyle w:val="Times142"/>
      </w:pPr>
    </w:p>
    <w:p w:rsidR="003A5E05" w:rsidRPr="00A565B9" w:rsidRDefault="003A5E05" w:rsidP="006607DE">
      <w:pPr>
        <w:pStyle w:val="VKRMain"/>
      </w:pPr>
      <w:r>
        <w:t>Большую популярность</w:t>
      </w:r>
      <w:r w:rsidR="00910329">
        <w:t xml:space="preserve"> для работы с нейросетями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счет того что многий функционал язык делает за разработчика, например работа с </w:t>
      </w:r>
      <w:r w:rsidR="00910329">
        <w:lastRenderedPageBreak/>
        <w:t xml:space="preserve">памятью. </w:t>
      </w:r>
      <w:r w:rsidR="00910329">
        <w:rPr>
          <w:lang w:val="en-US"/>
        </w:rPr>
        <w:t>Python</w:t>
      </w:r>
      <w:r w:rsidR="00910329" w:rsidRPr="00910329">
        <w:t xml:space="preserve"> </w:t>
      </w:r>
      <w:r w:rsidR="00910329">
        <w:t xml:space="preserve">является интерпретируемым языком, что уменьшает скорость работы написанных на нем программ и большим потреблением памяти.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нейросетями. Одной из таких библиотек является </w:t>
      </w:r>
      <w:r w:rsidR="006117B6">
        <w:rPr>
          <w:lang w:val="en-US"/>
        </w:rPr>
        <w:t>Keras</w:t>
      </w:r>
      <w:r w:rsidR="006117B6" w:rsidRPr="006117B6">
        <w:t>.</w:t>
      </w:r>
    </w:p>
    <w:p w:rsidR="006117B6" w:rsidRPr="006117B6" w:rsidRDefault="006117B6" w:rsidP="006607DE">
      <w:pPr>
        <w:pStyle w:val="VKRMain"/>
      </w:pPr>
      <w:r>
        <w:rPr>
          <w:lang w:val="en-US"/>
        </w:rPr>
        <w:t>Keras</w:t>
      </w:r>
      <w:r w:rsidRPr="006117B6">
        <w:t xml:space="preserve"> </w:t>
      </w:r>
      <w:r>
        <w:t xml:space="preserve">является открытой нейросетевой библиотекой, которая представляет из себя надстройку на фреймворками </w:t>
      </w:r>
      <w:r>
        <w:rPr>
          <w:lang w:val="en-US"/>
        </w:rPr>
        <w:t>TensorFlow</w:t>
      </w:r>
      <w:r w:rsidRPr="006117B6">
        <w:t xml:space="preserve"> </w:t>
      </w:r>
      <w:r>
        <w:t>и</w:t>
      </w:r>
      <w:r w:rsidRPr="006117B6">
        <w:t xml:space="preserve"> </w:t>
      </w:r>
      <w:r>
        <w:rPr>
          <w:lang w:val="en-US"/>
        </w:rPr>
        <w:t>Theano</w:t>
      </w:r>
      <w:r w:rsidRPr="006117B6">
        <w:t xml:space="preserve">. </w:t>
      </w:r>
      <w:r>
        <w:t>Основными преимуществами этой библиотеки перед другими является ее компактность, модульность и предоставление интуитивно более понятных функций, которые помогают, без особых усилий создавать нейронные сети.</w:t>
      </w:r>
    </w:p>
    <w:p w:rsidR="00721AC0" w:rsidRDefault="006117B6" w:rsidP="006607DE">
      <w:pPr>
        <w:pStyle w:val="VKRMain"/>
        <w:rPr>
          <w:bCs/>
        </w:rPr>
      </w:pPr>
      <w:r>
        <w:t xml:space="preserve">В данной работе работа с нейросетями будет вестись с помощью языка программирования </w:t>
      </w:r>
      <w:r>
        <w:rPr>
          <w:lang w:val="en-US"/>
        </w:rPr>
        <w:t>Python</w:t>
      </w:r>
      <w:r>
        <w:t xml:space="preserve"> его библиотеки </w:t>
      </w:r>
      <w:r>
        <w:rPr>
          <w:lang w:val="en-US"/>
        </w:rPr>
        <w:t>Keras</w:t>
      </w:r>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нейросетей, но они сложно настраиваемые и не позволят изменить топологию сети и имеют сложный интерфейс и методы работы. Приложение </w:t>
      </w:r>
      <w:r w:rsidR="00364FBD" w:rsidRPr="00D87290">
        <w:rPr>
          <w:b/>
          <w:bCs/>
        </w:rPr>
        <w:t>Deep Network Designer</w:t>
      </w:r>
      <w:r w:rsidR="00364FBD">
        <w:rPr>
          <w:b/>
          <w:bCs/>
        </w:rPr>
        <w:t xml:space="preserve"> </w:t>
      </w:r>
      <w:r w:rsidR="00364FBD">
        <w:rPr>
          <w:bCs/>
        </w:rPr>
        <w:t>удобно в использование, имеет обширные возможности для построения нейросетей, но оно в основном заточено на глубокие нейросети и работу с изображениями.</w:t>
      </w:r>
    </w:p>
    <w:p w:rsidR="00721AC0" w:rsidRDefault="00721AC0">
      <w:pPr>
        <w:rPr>
          <w:rFonts w:ascii="Times New Roman" w:hAnsi="Times New Roman" w:cs="Times New Roman"/>
          <w:bCs/>
          <w:sz w:val="28"/>
          <w:szCs w:val="28"/>
        </w:rPr>
      </w:pPr>
      <w:r>
        <w:rPr>
          <w:bCs/>
        </w:rPr>
        <w:br w:type="page"/>
      </w:r>
    </w:p>
    <w:p w:rsidR="006117B6" w:rsidRDefault="00BC6922" w:rsidP="00721AC0">
      <w:pPr>
        <w:pStyle w:val="VKRZagolovki"/>
      </w:pPr>
      <w:bookmarkStart w:id="14" w:name="_Toc67740675"/>
      <w:r>
        <w:lastRenderedPageBreak/>
        <w:t xml:space="preserve">3 </w:t>
      </w:r>
      <w:r w:rsidR="00721AC0">
        <w:t>Создание и обучение нейронной сети</w:t>
      </w:r>
      <w:bookmarkEnd w:id="14"/>
    </w:p>
    <w:p w:rsidR="00BC6922" w:rsidRDefault="00BC6922" w:rsidP="00BC6922">
      <w:pPr>
        <w:pStyle w:val="VKRimage"/>
      </w:pPr>
    </w:p>
    <w:p w:rsidR="00BC6922" w:rsidRPr="00BC6922" w:rsidRDefault="00BC6922" w:rsidP="00BC6922">
      <w:pPr>
        <w:pStyle w:val="2"/>
      </w:pPr>
      <w:bookmarkStart w:id="15" w:name="_Toc67740676"/>
      <w:r>
        <w:t xml:space="preserve">3.1 Работа с нейронной сетью в </w:t>
      </w:r>
      <w:r>
        <w:rPr>
          <w:lang w:val="en-US"/>
        </w:rPr>
        <w:t>Keras</w:t>
      </w:r>
      <w:bookmarkEnd w:id="15"/>
    </w:p>
    <w:p w:rsidR="00BC6922" w:rsidRPr="00BC6922" w:rsidRDefault="00BC6922" w:rsidP="00BC6922">
      <w:pPr>
        <w:pStyle w:val="Times142"/>
      </w:pPr>
    </w:p>
    <w:p w:rsidR="00721AC0" w:rsidRDefault="00721AC0" w:rsidP="006607DE">
      <w:pPr>
        <w:pStyle w:val="VKRMain"/>
      </w:pPr>
      <w:r>
        <w:t xml:space="preserve">Для создания и обучения нейронной сети как говорилось в предыдущей главе будет использоваться язык </w:t>
      </w:r>
      <w:r>
        <w:rPr>
          <w:lang w:val="en-US"/>
        </w:rPr>
        <w:t>Python</w:t>
      </w:r>
      <w:r w:rsidR="00E14C42">
        <w:t xml:space="preserve"> и</w:t>
      </w:r>
      <w:r w:rsidRPr="00721AC0">
        <w:t xml:space="preserve"> </w:t>
      </w:r>
      <w:r>
        <w:t xml:space="preserve">его библиотека </w:t>
      </w:r>
      <w:r>
        <w:rPr>
          <w:lang w:val="en-US"/>
        </w:rPr>
        <w:t>Keras</w:t>
      </w:r>
      <w:r>
        <w:t>.</w:t>
      </w:r>
    </w:p>
    <w:p w:rsidR="00493979" w:rsidRDefault="00721AC0" w:rsidP="006607DE">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rsidR="00493979" w:rsidRPr="00A565B9" w:rsidRDefault="00493979" w:rsidP="006607DE">
      <w:pPr>
        <w:pStyle w:val="VKRMain"/>
      </w:pPr>
      <w:r w:rsidRPr="006F7D43">
        <w:t xml:space="preserve"> </w:t>
      </w:r>
      <w:r w:rsidRPr="00721AC0">
        <w:rPr>
          <w:lang w:val="en-US"/>
        </w:rPr>
        <w:t>model</w:t>
      </w:r>
      <w:r w:rsidRPr="00A565B9">
        <w:t xml:space="preserve"> = </w:t>
      </w:r>
      <w:r w:rsidRPr="00721AC0">
        <w:rPr>
          <w:lang w:val="en-US"/>
        </w:rPr>
        <w:t>keras</w:t>
      </w:r>
      <w:r w:rsidRPr="00A565B9">
        <w:t>.</w:t>
      </w:r>
      <w:r w:rsidRPr="00721AC0">
        <w:rPr>
          <w:lang w:val="en-US"/>
        </w:rPr>
        <w:t>Sequential</w:t>
      </w:r>
      <w:r w:rsidRPr="00A565B9">
        <w:t>()</w:t>
      </w:r>
    </w:p>
    <w:p w:rsidR="00721AC0" w:rsidRDefault="00493979" w:rsidP="006607DE">
      <w:pPr>
        <w:pStyle w:val="VKRMain"/>
      </w:pPr>
      <w:r w:rsidRPr="00721AC0">
        <w:rPr>
          <w:lang w:val="en-US"/>
        </w:rPr>
        <w:t>Sequential</w:t>
      </w:r>
      <w:r w:rsidRPr="00493979">
        <w:t xml:space="preserve"> – </w:t>
      </w:r>
      <w:r>
        <w:t>означает</w:t>
      </w:r>
      <w:r w:rsidRPr="00493979">
        <w:t xml:space="preserve">, </w:t>
      </w:r>
      <w:r>
        <w:t>что</w:t>
      </w:r>
      <w:r w:rsidRPr="00493979">
        <w:t xml:space="preserve"> </w:t>
      </w:r>
      <w:r>
        <w:t>будет использоваться линейный стек слоев.</w:t>
      </w:r>
    </w:p>
    <w:p w:rsidR="00493979" w:rsidRPr="00A565B9" w:rsidRDefault="00493979" w:rsidP="006607DE">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rsidR="00CE51F9" w:rsidRPr="00721AC0" w:rsidRDefault="00CE51F9" w:rsidP="006607DE">
      <w:pPr>
        <w:pStyle w:val="VKRMain"/>
        <w:rPr>
          <w:lang w:val="en-US"/>
        </w:rPr>
      </w:pPr>
      <w:r w:rsidRPr="00721AC0">
        <w:rPr>
          <w:lang w:val="en-US"/>
        </w:rPr>
        <w:t>model.add(Dense(</w:t>
      </w:r>
      <w:r>
        <w:rPr>
          <w:lang w:val="en-US"/>
        </w:rPr>
        <w:t>10, input_shape=(2</w:t>
      </w:r>
      <w:r w:rsidRPr="00721AC0">
        <w:rPr>
          <w:lang w:val="en-US"/>
        </w:rPr>
        <w:t>,), activation='relu',use_bias=False))</w:t>
      </w:r>
    </w:p>
    <w:p w:rsidR="00CE51F9" w:rsidRDefault="00CE51F9" w:rsidP="006607DE">
      <w:pPr>
        <w:pStyle w:val="VKRMain"/>
      </w:pPr>
      <w:r>
        <w:t>Первое число говорит о том, сколько нейронов будет находиться в слое.</w:t>
      </w:r>
      <w:r w:rsidRPr="00CE51F9">
        <w:t xml:space="preserve"> </w:t>
      </w:r>
      <w:r>
        <w:t xml:space="preserve">Так как вначале создается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скажет программе какое количество нейронов будут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говорит системе хочет ли разработчик использовать смещение или нет.</w:t>
      </w:r>
    </w:p>
    <w:p w:rsidR="00347E39" w:rsidRDefault="00347E39" w:rsidP="006607DE">
      <w:pPr>
        <w:pStyle w:val="VKRMain"/>
      </w:pPr>
      <w:r>
        <w:t xml:space="preserve">С помощью функции </w:t>
      </w:r>
      <w:r>
        <w:rPr>
          <w:lang w:val="en-US"/>
        </w:rPr>
        <w:t>add</w:t>
      </w:r>
      <w:r w:rsidRPr="00347E39">
        <w:t xml:space="preserve"> </w:t>
      </w:r>
      <w:r>
        <w:t>можно добавить в модель сколько угодно слоев.</w:t>
      </w:r>
    </w:p>
    <w:p w:rsidR="00A613A0" w:rsidRPr="006F7D43" w:rsidRDefault="00347E39" w:rsidP="006607DE">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rsidR="00347E39" w:rsidRPr="00D9258D" w:rsidRDefault="00347E39" w:rsidP="006607DE">
      <w:pPr>
        <w:pStyle w:val="VKRMain"/>
        <w:rPr>
          <w:lang w:val="en-US"/>
        </w:rPr>
      </w:pPr>
      <w:r w:rsidRPr="00721AC0">
        <w:rPr>
          <w:lang w:val="en-US"/>
        </w:rPr>
        <w:t>model</w:t>
      </w:r>
      <w:r w:rsidRPr="00D9258D">
        <w:rPr>
          <w:lang w:val="en-US"/>
        </w:rPr>
        <w:t>.</w:t>
      </w:r>
      <w:r w:rsidRPr="00721AC0">
        <w:rPr>
          <w:lang w:val="en-US"/>
        </w:rPr>
        <w:t>compile</w:t>
      </w:r>
      <w:r w:rsidRPr="00D9258D">
        <w:rPr>
          <w:lang w:val="en-US"/>
        </w:rPr>
        <w:t>(</w:t>
      </w:r>
      <w:r w:rsidRPr="00721AC0">
        <w:rPr>
          <w:lang w:val="en-US"/>
        </w:rPr>
        <w:t>loss</w:t>
      </w:r>
      <w:r w:rsidRPr="00D9258D">
        <w:rPr>
          <w:lang w:val="en-US"/>
        </w:rPr>
        <w:t>='</w:t>
      </w:r>
      <w:r w:rsidRPr="00721AC0">
        <w:rPr>
          <w:lang w:val="en-US"/>
        </w:rPr>
        <w:t>mean</w:t>
      </w:r>
      <w:r w:rsidRPr="00D9258D">
        <w:rPr>
          <w:lang w:val="en-US"/>
        </w:rPr>
        <w:t>_</w:t>
      </w:r>
      <w:r w:rsidRPr="00721AC0">
        <w:rPr>
          <w:lang w:val="en-US"/>
        </w:rPr>
        <w:t>squared</w:t>
      </w:r>
      <w:r w:rsidRPr="00D9258D">
        <w:rPr>
          <w:lang w:val="en-US"/>
        </w:rPr>
        <w:t>_</w:t>
      </w:r>
      <w:r w:rsidRPr="00721AC0">
        <w:rPr>
          <w:lang w:val="en-US"/>
        </w:rPr>
        <w:t>error</w:t>
      </w:r>
      <w:r w:rsidRPr="00D9258D">
        <w:rPr>
          <w:lang w:val="en-US"/>
        </w:rPr>
        <w:t xml:space="preserve">', </w:t>
      </w:r>
      <w:r w:rsidRPr="00721AC0">
        <w:rPr>
          <w:lang w:val="en-US"/>
        </w:rPr>
        <w:t>optimizer</w:t>
      </w:r>
      <w:r w:rsidRPr="00D9258D">
        <w:rPr>
          <w:lang w:val="en-US"/>
        </w:rPr>
        <w:t>=</w:t>
      </w:r>
      <w:r w:rsidRPr="00721AC0">
        <w:rPr>
          <w:lang w:val="en-US"/>
        </w:rPr>
        <w:t>keras</w:t>
      </w:r>
      <w:r w:rsidRPr="00D9258D">
        <w:rPr>
          <w:lang w:val="en-US"/>
        </w:rPr>
        <w:t>.</w:t>
      </w:r>
      <w:r w:rsidRPr="00721AC0">
        <w:rPr>
          <w:lang w:val="en-US"/>
        </w:rPr>
        <w:t>optimizers</w:t>
      </w:r>
      <w:r w:rsidRPr="00D9258D">
        <w:rPr>
          <w:lang w:val="en-US"/>
        </w:rPr>
        <w:t>.</w:t>
      </w:r>
      <w:r w:rsidRPr="00721AC0">
        <w:rPr>
          <w:lang w:val="en-US"/>
        </w:rPr>
        <w:t>Adam</w:t>
      </w:r>
      <w:r w:rsidRPr="00D9258D">
        <w:rPr>
          <w:lang w:val="en-US"/>
        </w:rPr>
        <w:t>(0.1)).</w:t>
      </w:r>
    </w:p>
    <w:p w:rsidR="00347E39" w:rsidRDefault="00347E39" w:rsidP="006607DE">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средне квадратичной ошибки</w:t>
      </w:r>
    </w:p>
    <w:p w:rsidR="00A613A0" w:rsidRPr="00A565B9" w:rsidRDefault="00A613A0" w:rsidP="006607DE">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rsidR="00A613A0" w:rsidRPr="00A613A0" w:rsidRDefault="00A613A0" w:rsidP="006607DE">
      <w:pPr>
        <w:pStyle w:val="VKRMain"/>
        <w:rPr>
          <w:lang w:val="en-US"/>
        </w:rPr>
      </w:pPr>
      <w:r>
        <w:rPr>
          <w:lang w:val="en-US"/>
        </w:rPr>
        <w:t>history</w:t>
      </w:r>
      <w:r w:rsidRPr="00721AC0">
        <w:rPr>
          <w:lang w:val="en-US"/>
        </w:rPr>
        <w:t xml:space="preserve"> = model.fit(</w:t>
      </w:r>
      <w:r>
        <w:rPr>
          <w:lang w:val="en-US"/>
        </w:rPr>
        <w:t>train, rezults</w:t>
      </w:r>
      <w:r w:rsidRPr="00721AC0">
        <w:rPr>
          <w:lang w:val="en-US"/>
        </w:rPr>
        <w:t>, epochs=10)</w:t>
      </w:r>
    </w:p>
    <w:p w:rsidR="00225307" w:rsidRDefault="00A613A0" w:rsidP="006607DE">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r>
        <w:t>сети</w:t>
      </w:r>
      <w:r w:rsidRPr="00A565B9">
        <w:t>.</w:t>
      </w:r>
      <w:r>
        <w:t>Ее</w:t>
      </w:r>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w:t>
      </w:r>
      <w:r w:rsidR="00225307">
        <w:lastRenderedPageBreak/>
        <w:t xml:space="preserve">визуализировать обучение сети и получить графики по ошибкам и точности сети за весь период обучения. </w:t>
      </w:r>
    </w:p>
    <w:p w:rsidR="00225307" w:rsidRDefault="00225307" w:rsidP="006607DE">
      <w:pPr>
        <w:pStyle w:val="VKRMain"/>
      </w:pPr>
      <w:r>
        <w:t xml:space="preserve">Переменная </w:t>
      </w:r>
      <w:r>
        <w:rPr>
          <w:lang w:val="en-US"/>
        </w:rPr>
        <w:t>train</w:t>
      </w:r>
      <w:r>
        <w:t xml:space="preserve"> является массивом векторов, которые будут подаваться в сеть для ее обучения. Размер входного вектора должен быть равен количеству входных нейронов. </w:t>
      </w:r>
    </w:p>
    <w:p w:rsidR="00A613A0" w:rsidRDefault="00225307" w:rsidP="006607DE">
      <w:pPr>
        <w:pStyle w:val="VKRMain"/>
      </w:pPr>
      <w:r>
        <w:t xml:space="preserve"> Переменная </w:t>
      </w:r>
      <w:r>
        <w:rPr>
          <w:lang w:val="en-US"/>
        </w:rPr>
        <w:t>results</w:t>
      </w:r>
      <w:r>
        <w:t xml:space="preserve"> это тоже массив векторов только на основание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rsidR="00F579CE" w:rsidRPr="00F579CE" w:rsidRDefault="00F579CE" w:rsidP="006607DE">
      <w:pPr>
        <w:pStyle w:val="VKRMain"/>
      </w:pPr>
      <w:r>
        <w:t xml:space="preserve">Переменная </w:t>
      </w:r>
      <w:r>
        <w:rPr>
          <w:lang w:val="en-US"/>
        </w:rPr>
        <w:t>epochs</w:t>
      </w:r>
      <w:r>
        <w:t xml:space="preserve"> принимает количество</w:t>
      </w:r>
      <w:r w:rsidR="00BD0479">
        <w:t xml:space="preserve"> эпох. Количество эпох отвечает за то сколько раз будет проходить обучения нейросети</w:t>
      </w:r>
      <w:r w:rsidR="0016775E">
        <w:t xml:space="preserve"> </w:t>
      </w:r>
    </w:p>
    <w:p w:rsidR="00721AC0" w:rsidRPr="00E14C42" w:rsidRDefault="00BD0479" w:rsidP="006607DE">
      <w:pPr>
        <w:pStyle w:val="VKRMain"/>
      </w:pPr>
      <w:r>
        <w:tab/>
        <w:t xml:space="preserve">С помощью функции </w:t>
      </w:r>
      <w:r>
        <w:rPr>
          <w:lang w:val="en-US"/>
        </w:rPr>
        <w:t>predict</w:t>
      </w:r>
      <w:r w:rsidRPr="00BD0479">
        <w:t xml:space="preserve"> </w:t>
      </w:r>
      <w:r>
        <w:t>можно в уже обученную нейронную сеть подать значения на вход и узнать какой результат выдаст нейросеть.</w:t>
      </w:r>
      <w:r w:rsidR="00E14C42">
        <w:t xml:space="preserve"> Весь программный код Приложение А.</w:t>
      </w:r>
    </w:p>
    <w:p w:rsidR="0063661D" w:rsidRDefault="0063661D" w:rsidP="006607DE">
      <w:pPr>
        <w:pStyle w:val="VKRMain"/>
      </w:pPr>
    </w:p>
    <w:p w:rsidR="00BD0479" w:rsidRDefault="00E14C42" w:rsidP="00E14C42">
      <w:pPr>
        <w:pStyle w:val="2"/>
      </w:pPr>
      <w:bookmarkStart w:id="16" w:name="_Toc67740677"/>
      <w:r>
        <w:t xml:space="preserve">3.2 </w:t>
      </w:r>
      <w:r w:rsidR="008E0AA4">
        <w:t>Создание модели нейро</w:t>
      </w:r>
      <w:r w:rsidR="00691882">
        <w:t xml:space="preserve">нной </w:t>
      </w:r>
      <w:r w:rsidR="008E0AA4">
        <w:t xml:space="preserve">сети в </w:t>
      </w:r>
      <w:r w:rsidR="008E0AA4">
        <w:rPr>
          <w:lang w:val="en-US"/>
        </w:rPr>
        <w:t>Matlab</w:t>
      </w:r>
      <w:r w:rsidR="008E0AA4" w:rsidRPr="008E0AA4">
        <w:t xml:space="preserve"> </w:t>
      </w:r>
      <w:r w:rsidR="008E0AA4">
        <w:rPr>
          <w:lang w:val="en-US"/>
        </w:rPr>
        <w:t>Simulink</w:t>
      </w:r>
      <w:bookmarkEnd w:id="16"/>
    </w:p>
    <w:p w:rsidR="00E14C42" w:rsidRPr="00E14C42" w:rsidRDefault="00E14C42" w:rsidP="00E14C42">
      <w:pPr>
        <w:pStyle w:val="Times142"/>
      </w:pPr>
    </w:p>
    <w:p w:rsidR="008E0AA4" w:rsidRDefault="008E0AA4" w:rsidP="006607DE">
      <w:pPr>
        <w:pStyle w:val="VKRMain"/>
      </w:pPr>
      <w:r>
        <w:t>Такие характеристики как</w:t>
      </w:r>
      <w:r w:rsidR="00593BA3">
        <w:t>: значения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rsidR="000F4BD5" w:rsidRDefault="00E14C42" w:rsidP="00E14C42">
      <w:pPr>
        <w:pStyle w:val="VKRimage"/>
      </w:pPr>
      <w:r w:rsidRPr="00E14C42">
        <w:rPr>
          <w:position w:val="-6"/>
        </w:rPr>
        <w:object w:dxaOrig="1120" w:dyaOrig="300">
          <v:shape id="_x0000_i1057" type="#_x0000_t75" style="width:55.85pt;height:15pt" o:ole="">
            <v:imagedata r:id="rId81" o:title=""/>
          </v:shape>
          <o:OLEObject Type="Embed" ProgID="Equation.DSMT4" ShapeID="_x0000_i1057" DrawAspect="Content" ObjectID="_1678378726" r:id="rId82"/>
        </w:object>
      </w:r>
      <w:r w:rsidR="006130E5">
        <w:t>где</w:t>
      </w:r>
      <w:r>
        <w:t>,</w:t>
      </w:r>
    </w:p>
    <w:p w:rsidR="000F4BD5" w:rsidRDefault="00E14C42" w:rsidP="006607DE">
      <w:pPr>
        <w:pStyle w:val="VKRMain"/>
      </w:pPr>
      <w:r w:rsidRPr="00DD4421">
        <w:rPr>
          <w:position w:val="-6"/>
        </w:rPr>
        <w:object w:dxaOrig="320" w:dyaOrig="300">
          <v:shape id="_x0000_i1058" type="#_x0000_t75" style="width:16.15pt;height:15pt" o:ole="">
            <v:imagedata r:id="rId83" o:title=""/>
          </v:shape>
          <o:OLEObject Type="Embed" ProgID="Equation.DSMT4" ShapeID="_x0000_i1058" DrawAspect="Content" ObjectID="_1678378727" r:id="rId84"/>
        </w:object>
      </w:r>
      <w:r w:rsidR="006130E5" w:rsidRPr="006130E5">
        <w:t xml:space="preserve"> – </w:t>
      </w:r>
      <w:r>
        <w:t>Матрица весов синопсисов;</w:t>
      </w:r>
    </w:p>
    <w:p w:rsidR="000F4BD5" w:rsidRDefault="00E14C42" w:rsidP="006607DE">
      <w:pPr>
        <w:pStyle w:val="VKRMain"/>
      </w:pPr>
      <w:r w:rsidRPr="00DD4421">
        <w:rPr>
          <w:position w:val="-4"/>
        </w:rPr>
        <w:object w:dxaOrig="200" w:dyaOrig="279">
          <v:shape id="_x0000_i1059" type="#_x0000_t75" style="width:9.8pt;height:13.8pt" o:ole="">
            <v:imagedata r:id="rId85" o:title=""/>
          </v:shape>
          <o:OLEObject Type="Embed" ProgID="Equation.DSMT4" ShapeID="_x0000_i1059" DrawAspect="Content" ObjectID="_1678378728" r:id="rId86"/>
        </w:object>
      </w:r>
      <w:r w:rsidRPr="006130E5">
        <w:t xml:space="preserve"> </w:t>
      </w:r>
      <w:r w:rsidR="006130E5" w:rsidRPr="006130E5">
        <w:t xml:space="preserve">- </w:t>
      </w:r>
      <w:r>
        <w:t>Матрица входных сигналов;</w:t>
      </w:r>
    </w:p>
    <w:p w:rsidR="006130E5" w:rsidRDefault="00E14C42" w:rsidP="006607DE">
      <w:pPr>
        <w:pStyle w:val="VKRMain"/>
      </w:pPr>
      <w:r w:rsidRPr="00DD4421">
        <w:rPr>
          <w:position w:val="-4"/>
        </w:rPr>
        <w:object w:dxaOrig="320" w:dyaOrig="279">
          <v:shape id="_x0000_i1060" type="#_x0000_t75" style="width:16.15pt;height:13.8pt" o:ole="">
            <v:imagedata r:id="rId87" o:title=""/>
          </v:shape>
          <o:OLEObject Type="Embed" ProgID="Equation.DSMT4" ShapeID="_x0000_i1060" DrawAspect="Content" ObjectID="_1678378729" r:id="rId88"/>
        </w:object>
      </w:r>
      <w:r w:rsidR="006130E5">
        <w:t xml:space="preserve"> – результирующая матрица.</w:t>
      </w:r>
    </w:p>
    <w:p w:rsidR="006130E5" w:rsidRPr="000F4BD5" w:rsidRDefault="000F4BD5" w:rsidP="006607DE">
      <w:pPr>
        <w:pStyle w:val="VKRMain"/>
      </w:pPr>
      <w:r>
        <w:t xml:space="preserve">На рисунке ниже представлена нейросеть собранная с помощью библиотечных элементов в </w:t>
      </w:r>
      <w:r>
        <w:rPr>
          <w:lang w:val="en-US"/>
        </w:rPr>
        <w:t>matlab</w:t>
      </w:r>
      <w:r w:rsidRPr="000F4BD5">
        <w:t xml:space="preserve"> </w:t>
      </w:r>
      <w:r>
        <w:rPr>
          <w:lang w:val="en-US"/>
        </w:rPr>
        <w:t>Simulink</w:t>
      </w:r>
      <w:r w:rsidRPr="000F4BD5">
        <w:t>.</w:t>
      </w:r>
    </w:p>
    <w:p w:rsidR="00E14C42" w:rsidRDefault="006130E5" w:rsidP="00E14C42">
      <w:pPr>
        <w:pStyle w:val="VKRimage"/>
      </w:pPr>
      <w:r>
        <w:rPr>
          <w:noProof/>
        </w:rPr>
        <w:lastRenderedPageBreak/>
        <w:drawing>
          <wp:inline distT="0" distB="0" distL="0" distR="0" wp14:anchorId="107E7A0B" wp14:editId="5F1CAF97">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6152515" cy="2024380"/>
                    </a:xfrm>
                    <a:prstGeom prst="rect">
                      <a:avLst/>
                    </a:prstGeom>
                  </pic:spPr>
                </pic:pic>
              </a:graphicData>
            </a:graphic>
          </wp:inline>
        </w:drawing>
      </w:r>
    </w:p>
    <w:p w:rsidR="006130E5" w:rsidRPr="00E14C42" w:rsidRDefault="00E14C42" w:rsidP="00E14C42">
      <w:pPr>
        <w:pStyle w:val="VKRimage"/>
      </w:pPr>
      <w:r>
        <w:t xml:space="preserve">Рисунок </w:t>
      </w:r>
      <w:fldSimple w:instr=" SEQ Рисунок \* ARABIC ">
        <w:r w:rsidR="00492FB5">
          <w:rPr>
            <w:noProof/>
          </w:rPr>
          <w:t>7</w:t>
        </w:r>
      </w:fldSimple>
      <w:r>
        <w:t xml:space="preserve"> – Нейронная сеть, созданная в </w:t>
      </w:r>
      <w:r>
        <w:rPr>
          <w:lang w:val="en-US"/>
        </w:rPr>
        <w:t>Matlab</w:t>
      </w:r>
      <w:r w:rsidRPr="00E14C42">
        <w:t xml:space="preserve"> </w:t>
      </w:r>
      <w:r>
        <w:rPr>
          <w:lang w:val="en-US"/>
        </w:rPr>
        <w:t>Simulink</w:t>
      </w:r>
    </w:p>
    <w:p w:rsidR="000F4BD5" w:rsidRPr="00E14C42" w:rsidRDefault="000F4BD5" w:rsidP="006607DE">
      <w:pPr>
        <w:pStyle w:val="VKRMain"/>
      </w:pPr>
    </w:p>
    <w:p w:rsidR="000F4BD5" w:rsidRPr="000F4BD5" w:rsidRDefault="000F4BD5" w:rsidP="006607DE">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rsidR="000F4BD5" w:rsidRDefault="000F4BD5" w:rsidP="006607DE">
      <w:pPr>
        <w:pStyle w:val="VKRMain"/>
      </w:pPr>
      <w:r>
        <w:t xml:space="preserve">Для того что бы проверить правильность собранной модели в </w:t>
      </w:r>
      <w:r w:rsidR="00691882">
        <w:rPr>
          <w:lang w:val="en-US"/>
        </w:rPr>
        <w:t>Python</w:t>
      </w:r>
      <w:r w:rsidRPr="000F4BD5">
        <w:t xml:space="preserve"> </w:t>
      </w:r>
      <w:r w:rsidR="00E14C42">
        <w:t>имеющий</w:t>
      </w:r>
      <w:r w:rsidR="00AC5BDE">
        <w:t xml:space="preserve"> два входа, два скрытых слоя по четыре нейрона</w:t>
      </w:r>
      <w:r w:rsidR="00E14C42">
        <w:t xml:space="preserve"> в каждом</w:t>
      </w:r>
      <w:r w:rsidR="00AC5BDE">
        <w:t xml:space="preserve"> и одним выходом, была обучена на логическую операцию </w:t>
      </w:r>
      <w:r w:rsidR="00691882">
        <w:t>«</w:t>
      </w:r>
      <w:r w:rsidR="00AC5BDE">
        <w:t>исключающее или</w:t>
      </w:r>
      <w:r w:rsidR="00691882">
        <w:t>»</w:t>
      </w:r>
      <w:r w:rsidR="00AC5BDE">
        <w:t xml:space="preserve"> представленную на рисунке ниже.</w:t>
      </w:r>
    </w:p>
    <w:p w:rsidR="00691882" w:rsidRDefault="00AC5BDE" w:rsidP="00691882">
      <w:pPr>
        <w:pStyle w:val="VKRimage"/>
      </w:pPr>
      <w:r>
        <w:rPr>
          <w:noProof/>
        </w:rPr>
        <w:drawing>
          <wp:inline distT="0" distB="0" distL="0" distR="0" wp14:anchorId="6A892B84" wp14:editId="2B5743DE">
            <wp:extent cx="2874016" cy="238091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877653" cy="2383924"/>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492FB5">
          <w:rPr>
            <w:noProof/>
          </w:rPr>
          <w:t>8</w:t>
        </w:r>
      </w:fldSimple>
      <w:r>
        <w:t xml:space="preserve"> – Исключающее или</w:t>
      </w:r>
    </w:p>
    <w:p w:rsidR="001A21C5" w:rsidRDefault="00F87DC8" w:rsidP="006607DE">
      <w:pPr>
        <w:pStyle w:val="VKRMain"/>
      </w:pPr>
      <w:r>
        <w:lastRenderedPageBreak/>
        <w:t xml:space="preserve">На графике ниже можно увидеть как ошибка между выходом нейронной сети и </w:t>
      </w:r>
      <w:r w:rsidR="00691882">
        <w:t xml:space="preserve">обучающим значением </w:t>
      </w:r>
      <w:r>
        <w:t>менялась с количеством пройденных эпох</w:t>
      </w:r>
      <w:r w:rsidR="001A21C5">
        <w:t>.</w:t>
      </w:r>
    </w:p>
    <w:p w:rsidR="00691882" w:rsidRDefault="001A21C5" w:rsidP="00691882">
      <w:pPr>
        <w:pStyle w:val="VKRimage"/>
      </w:pPr>
      <w:r>
        <w:rPr>
          <w:noProof/>
        </w:rPr>
        <w:drawing>
          <wp:inline distT="0" distB="0" distL="0" distR="0" wp14:anchorId="4DD3581D" wp14:editId="3FE840C7">
            <wp:extent cx="5287617" cy="3965713"/>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287617" cy="3965713"/>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492FB5">
          <w:rPr>
            <w:noProof/>
          </w:rPr>
          <w:t>9</w:t>
        </w:r>
      </w:fldSimple>
      <w:r>
        <w:t xml:space="preserve"> – График изменения ошибки при обучении</w:t>
      </w:r>
    </w:p>
    <w:p w:rsidR="001A21C5" w:rsidRDefault="001A21C5" w:rsidP="006607DE">
      <w:pPr>
        <w:pStyle w:val="VKRMain"/>
      </w:pPr>
    </w:p>
    <w:p w:rsidR="001A21C5" w:rsidRDefault="001A21C5" w:rsidP="006607DE">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ошибка начнет беспричинно расти.</w:t>
      </w:r>
    </w:p>
    <w:p w:rsidR="00C44AC1" w:rsidRDefault="001A21C5" w:rsidP="006607DE">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w:t>
      </w:r>
      <w:r w:rsidR="00691882">
        <w:t>рисунку 8</w:t>
      </w:r>
      <w:r w:rsidR="00C44AC1">
        <w:t xml:space="preserve"> очень близко к верному значению.</w:t>
      </w:r>
    </w:p>
    <w:p w:rsidR="001A21C5" w:rsidRPr="00C44AC1" w:rsidRDefault="00C44AC1" w:rsidP="006607DE">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r>
        <w:rPr>
          <w:lang w:val="en-US"/>
        </w:rPr>
        <w:t>matlab</w:t>
      </w:r>
      <w:r>
        <w:t>. На рисунке ниже представлен результат работы нейросети из матлаб.</w:t>
      </w:r>
    </w:p>
    <w:p w:rsidR="00691882" w:rsidRDefault="007953B4" w:rsidP="00691882">
      <w:pPr>
        <w:pStyle w:val="VKRimage"/>
      </w:pPr>
      <w:r>
        <w:rPr>
          <w:noProof/>
        </w:rPr>
        <w:lastRenderedPageBreak/>
        <w:drawing>
          <wp:inline distT="0" distB="0" distL="0" distR="0" wp14:anchorId="4C09EFE1" wp14:editId="34445F8F">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6152515" cy="2259330"/>
                    </a:xfrm>
                    <a:prstGeom prst="rect">
                      <a:avLst/>
                    </a:prstGeom>
                  </pic:spPr>
                </pic:pic>
              </a:graphicData>
            </a:graphic>
          </wp:inline>
        </w:drawing>
      </w:r>
    </w:p>
    <w:p w:rsidR="00C44AC1" w:rsidRPr="00691882" w:rsidRDefault="00691882" w:rsidP="00691882">
      <w:pPr>
        <w:pStyle w:val="VKRimage"/>
      </w:pPr>
      <w:r>
        <w:t xml:space="preserve">Рисунок </w:t>
      </w:r>
      <w:fldSimple w:instr=" SEQ Рисунок \* ARABIC ">
        <w:r w:rsidR="00492FB5">
          <w:rPr>
            <w:noProof/>
          </w:rPr>
          <w:t>10</w:t>
        </w:r>
      </w:fldSimple>
      <w:r w:rsidRPr="00691882">
        <w:t xml:space="preserve"> – </w:t>
      </w:r>
      <w:r>
        <w:t xml:space="preserve">Пример работы обученной сети в </w:t>
      </w:r>
      <w:r>
        <w:rPr>
          <w:lang w:val="en-US"/>
        </w:rPr>
        <w:t>Matlab</w:t>
      </w:r>
    </w:p>
    <w:p w:rsidR="00A565B9" w:rsidRDefault="007953B4" w:rsidP="006607DE">
      <w:pPr>
        <w:pStyle w:val="VKRMain"/>
      </w:pPr>
      <w:r>
        <w:t xml:space="preserve">Результат получился такой же как и при использование функции </w:t>
      </w:r>
      <w:r>
        <w:rPr>
          <w:lang w:val="en-US"/>
        </w:rPr>
        <w:t>predict</w:t>
      </w:r>
      <w:r w:rsidRPr="007953B4">
        <w:t xml:space="preserve"> </w:t>
      </w:r>
      <w:r>
        <w:t xml:space="preserve">в </w:t>
      </w:r>
      <w:r>
        <w:rPr>
          <w:lang w:val="en-US"/>
        </w:rPr>
        <w:t>Python</w:t>
      </w:r>
      <w:r>
        <w:t xml:space="preserve">, а это значит, что модель </w:t>
      </w:r>
      <w:r w:rsidR="00691882">
        <w:t>созданная</w:t>
      </w:r>
      <w:r>
        <w:t xml:space="preserve"> в </w:t>
      </w:r>
      <w:r>
        <w:rPr>
          <w:lang w:val="en-US"/>
        </w:rPr>
        <w:t>matlab</w:t>
      </w:r>
      <w:r w:rsidRPr="007953B4">
        <w:t xml:space="preserve"> </w:t>
      </w:r>
      <w:r>
        <w:rPr>
          <w:lang w:val="en-US"/>
        </w:rPr>
        <w:t>Simulink</w:t>
      </w:r>
      <w:r w:rsidRPr="007953B4">
        <w:t xml:space="preserve"> </w:t>
      </w:r>
      <w:r>
        <w:t>является правильной и отвечает всем параметрам.</w:t>
      </w:r>
    </w:p>
    <w:p w:rsidR="00A565B9" w:rsidRDefault="00A565B9">
      <w:pPr>
        <w:rPr>
          <w:rFonts w:ascii="Times New Roman" w:hAnsi="Times New Roman" w:cs="Times New Roman"/>
          <w:sz w:val="28"/>
          <w:szCs w:val="28"/>
        </w:rPr>
      </w:pPr>
      <w:r>
        <w:br w:type="page"/>
      </w:r>
    </w:p>
    <w:p w:rsidR="007953B4" w:rsidRDefault="00D72BDF" w:rsidP="00A565B9">
      <w:pPr>
        <w:pStyle w:val="VKRZagolovki"/>
      </w:pPr>
      <w:bookmarkStart w:id="17" w:name="_Toc67740678"/>
      <w:r>
        <w:lastRenderedPageBreak/>
        <w:t xml:space="preserve">4. </w:t>
      </w:r>
      <w:r w:rsidR="00A565B9">
        <w:t>Обучение нейронной сети на однофазной модели</w:t>
      </w:r>
      <w:bookmarkEnd w:id="17"/>
    </w:p>
    <w:p w:rsidR="00D72BDF" w:rsidRDefault="00D72BDF" w:rsidP="00D72BDF">
      <w:pPr>
        <w:pStyle w:val="VKRimage"/>
      </w:pPr>
    </w:p>
    <w:p w:rsidR="00D72BDF" w:rsidRPr="00D10752" w:rsidRDefault="00D72BDF" w:rsidP="00D72BDF">
      <w:pPr>
        <w:pStyle w:val="2"/>
      </w:pPr>
      <w:bookmarkStart w:id="18" w:name="_Toc67740679"/>
      <w:r>
        <w:t xml:space="preserve">4.1 Построение модели в </w:t>
      </w:r>
      <w:r>
        <w:rPr>
          <w:lang w:val="en-US"/>
        </w:rPr>
        <w:t>Matlab</w:t>
      </w:r>
      <w:bookmarkEnd w:id="18"/>
    </w:p>
    <w:p w:rsidR="00D72BDF" w:rsidRPr="00D10752" w:rsidRDefault="00D72BDF" w:rsidP="00D72BDF">
      <w:pPr>
        <w:pStyle w:val="VKRMain"/>
      </w:pPr>
    </w:p>
    <w:p w:rsidR="00A565B9" w:rsidRDefault="00A565B9" w:rsidP="006607DE">
      <w:pPr>
        <w:pStyle w:val="VKRMain"/>
      </w:pPr>
      <w:r>
        <w:t>Обу</w:t>
      </w:r>
      <w:r w:rsidR="00D95793">
        <w:t>чение нейронной сети должно происходить по схеме показанной ниже.</w:t>
      </w:r>
    </w:p>
    <w:p w:rsidR="00D72BDF" w:rsidRDefault="0063661D" w:rsidP="00D72BDF">
      <w:pPr>
        <w:pStyle w:val="VKRimage"/>
      </w:pPr>
      <w:r>
        <w:rPr>
          <w:noProof/>
        </w:rPr>
        <w:drawing>
          <wp:inline distT="0" distB="0" distL="0" distR="0" wp14:anchorId="3E12BC1A" wp14:editId="6FC71266">
            <wp:extent cx="6408752" cy="291812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6407708" cy="2917654"/>
                    </a:xfrm>
                    <a:prstGeom prst="rect">
                      <a:avLst/>
                    </a:prstGeom>
                  </pic:spPr>
                </pic:pic>
              </a:graphicData>
            </a:graphic>
          </wp:inline>
        </w:drawing>
      </w:r>
    </w:p>
    <w:p w:rsidR="0063661D" w:rsidRPr="00D72BDF" w:rsidRDefault="00D72BDF" w:rsidP="00D72BDF">
      <w:pPr>
        <w:pStyle w:val="VKRimage"/>
      </w:pPr>
      <w:r>
        <w:t xml:space="preserve">Рисунок </w:t>
      </w:r>
      <w:fldSimple w:instr=" SEQ Рисунок \* ARABIC ">
        <w:r w:rsidR="00492FB5">
          <w:rPr>
            <w:noProof/>
          </w:rPr>
          <w:t>11</w:t>
        </w:r>
      </w:fldSimple>
      <w:r w:rsidRPr="00D72BDF">
        <w:t xml:space="preserve"> – </w:t>
      </w:r>
      <w:r>
        <w:t>Схема обучения нейронной сети на реальном объекте</w:t>
      </w:r>
    </w:p>
    <w:p w:rsidR="0063661D" w:rsidRDefault="0063661D" w:rsidP="006607DE">
      <w:pPr>
        <w:pStyle w:val="VKRMain"/>
      </w:pPr>
    </w:p>
    <w:p w:rsidR="0063661D" w:rsidRDefault="0063661D" w:rsidP="006607DE">
      <w:pPr>
        <w:pStyle w:val="VKRMain"/>
      </w:pPr>
      <w:r>
        <w:rPr>
          <w:lang w:val="en-US"/>
        </w:rPr>
        <w:t>Data</w:t>
      </w:r>
      <w:r w:rsidRPr="0063661D">
        <w:t xml:space="preserve"> </w:t>
      </w:r>
      <w:r>
        <w:t xml:space="preserve">– это параметр в котором в нейросеть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rsidR="0063661D" w:rsidRDefault="0063661D" w:rsidP="006607DE">
      <w:pPr>
        <w:pStyle w:val="VKRMain"/>
      </w:pPr>
      <w:r>
        <w:rPr>
          <w:lang w:val="en-US"/>
        </w:rPr>
        <w:t>Rezult</w:t>
      </w:r>
      <w:r w:rsidRPr="0063661D">
        <w:t xml:space="preserve"> – </w:t>
      </w:r>
      <w:r>
        <w:t xml:space="preserve">результат работы исходного регулятора, который подается на выход нейросети, где она подсчитывает ошибку и меняет свои весовые коэффициенты для уменьшения ошибки. </w:t>
      </w:r>
    </w:p>
    <w:p w:rsidR="0063661D" w:rsidRDefault="0063661D" w:rsidP="006607DE">
      <w:pPr>
        <w:pStyle w:val="VKRMain"/>
      </w:pPr>
      <w:r>
        <w:t xml:space="preserve">Прежде чем обучать нейронную сеть на трехфазную систему. Необходимо обучить нейросеть на однофазную систему, что бы </w:t>
      </w:r>
      <w:r w:rsidR="00CD4249">
        <w:t>выбрать следующие параметры:</w:t>
      </w:r>
      <w:r>
        <w:t xml:space="preserve"> </w:t>
      </w:r>
      <w:r w:rsidR="00CD4249">
        <w:t>архитектуру</w:t>
      </w:r>
      <w:r>
        <w:t xml:space="preserve"> сети</w:t>
      </w:r>
      <w:r w:rsidR="00D72BDF">
        <w:t>,</w:t>
      </w:r>
      <w:r>
        <w:t xml:space="preserve"> какие данные для обучения нужно использовать. На рисунке ниже представлена однофазная система</w:t>
      </w:r>
      <w:r w:rsidR="00D72BDF">
        <w:t xml:space="preserve"> построенная в </w:t>
      </w:r>
      <w:r w:rsidR="00D72BDF">
        <w:rPr>
          <w:lang w:val="en-US"/>
        </w:rPr>
        <w:t>Matlab</w:t>
      </w:r>
      <w:r w:rsidR="00CD4249">
        <w:t>.</w:t>
      </w:r>
    </w:p>
    <w:p w:rsidR="00CD4249" w:rsidRDefault="00CD4249" w:rsidP="006607DE">
      <w:pPr>
        <w:pStyle w:val="VKRMain"/>
      </w:pPr>
    </w:p>
    <w:p w:rsidR="00CD4249" w:rsidRDefault="00CD4249" w:rsidP="006607DE">
      <w:pPr>
        <w:pStyle w:val="VKRMain"/>
      </w:pPr>
    </w:p>
    <w:p w:rsidR="00D72BDF" w:rsidRDefault="0057331D" w:rsidP="00D72BDF">
      <w:pPr>
        <w:pStyle w:val="VKRimage"/>
      </w:pPr>
      <w:r>
        <w:rPr>
          <w:noProof/>
        </w:rPr>
        <w:lastRenderedPageBreak/>
        <w:drawing>
          <wp:inline distT="0" distB="0" distL="0" distR="0" wp14:anchorId="4319D4E8" wp14:editId="510999E1">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6152515" cy="2254885"/>
                    </a:xfrm>
                    <a:prstGeom prst="rect">
                      <a:avLst/>
                    </a:prstGeom>
                  </pic:spPr>
                </pic:pic>
              </a:graphicData>
            </a:graphic>
          </wp:inline>
        </w:drawing>
      </w:r>
    </w:p>
    <w:p w:rsidR="00CD4249" w:rsidRPr="00D72BDF" w:rsidRDefault="00D72BDF" w:rsidP="00D72BDF">
      <w:pPr>
        <w:pStyle w:val="VKRimage"/>
      </w:pPr>
      <w:r>
        <w:t xml:space="preserve">Рисунок </w:t>
      </w:r>
      <w:fldSimple w:instr=" SEQ Рисунок \* ARABIC ">
        <w:r w:rsidR="00492FB5">
          <w:rPr>
            <w:noProof/>
          </w:rPr>
          <w:t>12</w:t>
        </w:r>
      </w:fldSimple>
      <w:r w:rsidRPr="00D72BDF">
        <w:t xml:space="preserve"> – </w:t>
      </w:r>
      <w:r>
        <w:t xml:space="preserve">Однофазная модель в </w:t>
      </w:r>
      <w:r>
        <w:rPr>
          <w:lang w:val="en-US"/>
        </w:rPr>
        <w:t>Matlab</w:t>
      </w:r>
    </w:p>
    <w:p w:rsidR="00834CC6" w:rsidRDefault="00D72BDF" w:rsidP="006607DE">
      <w:pPr>
        <w:pStyle w:val="VKRMain"/>
      </w:pPr>
      <w:r>
        <w:t>На вход ПИД регулятора подается ступенькой единица. Настройки регулятора представлены ниже. Регулятор подает сигнал управления на источник.</w:t>
      </w:r>
      <w:r w:rsidR="00D10752">
        <w:t xml:space="preserve"> Резистор</w:t>
      </w:r>
      <w:r w:rsidR="00D10752" w:rsidRPr="00D10752">
        <w:t xml:space="preserve"> </w:t>
      </w:r>
      <w:r w:rsidR="00D10752">
        <w:t>имеет сопротивление 0.1 Ом.</w:t>
      </w:r>
    </w:p>
    <w:p w:rsidR="00D10752" w:rsidRDefault="00834CC6" w:rsidP="00D10752">
      <w:pPr>
        <w:pStyle w:val="VKRimage"/>
      </w:pPr>
      <w:r>
        <w:rPr>
          <w:noProof/>
        </w:rPr>
        <w:drawing>
          <wp:inline distT="0" distB="0" distL="0" distR="0" wp14:anchorId="05EAEE2C" wp14:editId="20BFC343">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6152515" cy="2348865"/>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492FB5">
          <w:rPr>
            <w:noProof/>
          </w:rPr>
          <w:t>13</w:t>
        </w:r>
      </w:fldSimple>
      <w:r>
        <w:t xml:space="preserve"> – Настройка ПИД регулятора</w:t>
      </w:r>
    </w:p>
    <w:p w:rsidR="00834CC6" w:rsidRDefault="00834CC6" w:rsidP="006607DE">
      <w:pPr>
        <w:pStyle w:val="VKRMain"/>
      </w:pPr>
    </w:p>
    <w:p w:rsidR="00834CC6" w:rsidRDefault="00834CC6" w:rsidP="006607DE">
      <w:pPr>
        <w:pStyle w:val="VKRMain"/>
      </w:pPr>
      <w:r>
        <w:t>На вход регулятора ступенькой подается значение от нуля до единицы. Скачок происходит в момент времени равном 0.1 секунде.</w:t>
      </w:r>
    </w:p>
    <w:p w:rsidR="00834CC6" w:rsidRDefault="00834CC6" w:rsidP="006607DE">
      <w:pPr>
        <w:pStyle w:val="VKRMain"/>
      </w:pPr>
      <w:r>
        <w:t xml:space="preserve">Выход регулятора </w:t>
      </w:r>
      <w:r w:rsidR="006B4738">
        <w:t>представлен на графике ниже.</w:t>
      </w:r>
      <w:r w:rsidR="00D10752">
        <w:t xml:space="preserve"> По графику можно увидеть корректную отработку регулятора</w:t>
      </w:r>
    </w:p>
    <w:p w:rsidR="00D10752" w:rsidRDefault="006B4738" w:rsidP="00D10752">
      <w:pPr>
        <w:pStyle w:val="VKRimage"/>
      </w:pPr>
      <w:r>
        <w:rPr>
          <w:noProof/>
        </w:rPr>
        <w:lastRenderedPageBreak/>
        <w:drawing>
          <wp:inline distT="0" distB="0" distL="0" distR="0" wp14:anchorId="19C8A527" wp14:editId="4174936C">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469131" cy="3246335"/>
                    </a:xfrm>
                    <a:prstGeom prst="rect">
                      <a:avLst/>
                    </a:prstGeom>
                  </pic:spPr>
                </pic:pic>
              </a:graphicData>
            </a:graphic>
          </wp:inline>
        </w:drawing>
      </w:r>
    </w:p>
    <w:p w:rsidR="006B4738" w:rsidRDefault="00D10752" w:rsidP="00D10752">
      <w:pPr>
        <w:pStyle w:val="VKRimage"/>
      </w:pPr>
      <w:r>
        <w:t xml:space="preserve">Рисунок </w:t>
      </w:r>
      <w:fldSimple w:instr=" SEQ Рисунок \* ARABIC ">
        <w:r w:rsidR="00492FB5">
          <w:rPr>
            <w:noProof/>
          </w:rPr>
          <w:t>14</w:t>
        </w:r>
      </w:fldSimple>
      <w:r>
        <w:t xml:space="preserve"> – График ПИД регулятора</w:t>
      </w:r>
    </w:p>
    <w:p w:rsidR="00D10752" w:rsidRDefault="00D10752" w:rsidP="00D10752">
      <w:pPr>
        <w:pStyle w:val="VKRimage"/>
      </w:pPr>
    </w:p>
    <w:p w:rsidR="006B4738" w:rsidRDefault="00D10752" w:rsidP="00D10752">
      <w:pPr>
        <w:pStyle w:val="VKRMain"/>
      </w:pPr>
      <w:r>
        <w:t xml:space="preserve">По графику можно увидеть корректную отработку регулятора. </w:t>
      </w:r>
      <w:r w:rsidR="006B4738">
        <w:t>На рисунке ниж</w:t>
      </w:r>
      <w:r>
        <w:t>е представлен график напряжения на конденсаторе.</w:t>
      </w:r>
      <w:r w:rsidR="006B4738">
        <w:t xml:space="preserve"> </w:t>
      </w:r>
    </w:p>
    <w:p w:rsidR="00D10752" w:rsidRDefault="006B4738" w:rsidP="00D10752">
      <w:pPr>
        <w:pStyle w:val="VKRimage"/>
      </w:pPr>
      <w:r>
        <w:rPr>
          <w:noProof/>
        </w:rPr>
        <w:drawing>
          <wp:inline distT="0" distB="0" distL="0" distR="0" wp14:anchorId="64EE2258" wp14:editId="1EA88022">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404044" cy="3565417"/>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492FB5">
          <w:rPr>
            <w:noProof/>
          </w:rPr>
          <w:t>15</w:t>
        </w:r>
      </w:fldSimple>
      <w:r>
        <w:t xml:space="preserve"> – Напряжение на конденсаторе</w:t>
      </w:r>
    </w:p>
    <w:p w:rsidR="00BB7AD3" w:rsidRDefault="006B4738" w:rsidP="006607DE">
      <w:pPr>
        <w:pStyle w:val="VKRMain"/>
      </w:pPr>
      <w:r>
        <w:lastRenderedPageBreak/>
        <w:t xml:space="preserve">Эти данные будут приняты за эталон. </w:t>
      </w:r>
      <w:r w:rsidR="00BB7AD3">
        <w:t>Нейронная сеть должна будет обучится повторять эти значени, что значит вести себя как ПИД регулятор.</w:t>
      </w:r>
    </w:p>
    <w:p w:rsidR="00BB7AD3" w:rsidRDefault="00BB7AD3" w:rsidP="00BB7AD3">
      <w:pPr>
        <w:pStyle w:val="2"/>
      </w:pPr>
      <w:bookmarkStart w:id="19" w:name="_Toc67740680"/>
      <w:r>
        <w:t>4.2 Обучение нейронной сети</w:t>
      </w:r>
      <w:bookmarkEnd w:id="19"/>
      <w:r>
        <w:t xml:space="preserve"> </w:t>
      </w:r>
    </w:p>
    <w:p w:rsidR="00BB7AD3" w:rsidRPr="00BB7AD3" w:rsidRDefault="00BB7AD3" w:rsidP="00BB7AD3">
      <w:pPr>
        <w:pStyle w:val="VKRimage"/>
      </w:pPr>
    </w:p>
    <w:p w:rsidR="006B4738" w:rsidRDefault="00BB7AD3" w:rsidP="006607DE">
      <w:pPr>
        <w:pStyle w:val="VKRMain"/>
      </w:pPr>
      <w:r>
        <w:t>Н</w:t>
      </w:r>
      <w:r w:rsidR="006B4738">
        <w:t>еобходимо выбрать данные, которыми будет обучаться нейросеть.</w:t>
      </w:r>
      <w:r w:rsidR="004C42C9" w:rsidRPr="004C42C9">
        <w:t xml:space="preserve"> </w:t>
      </w:r>
      <w:r>
        <w:t>В начале архитектура сети буде один</w:t>
      </w:r>
      <w:r w:rsidR="004C42C9">
        <w:t xml:space="preserve"> нейрон на входн</w:t>
      </w:r>
      <w:r>
        <w:t>ом слое, два скрытых слоя по два</w:t>
      </w:r>
      <w:r w:rsidR="004C42C9">
        <w:t xml:space="preserve">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r w:rsidR="00802B1D">
        <w:rPr>
          <w:lang w:val="en-US"/>
        </w:rPr>
        <w:t>Uz</w:t>
      </w:r>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rsidR="00BB7AD3" w:rsidRDefault="006F7D43" w:rsidP="00BB7AD3">
      <w:pPr>
        <w:pStyle w:val="VKRimage"/>
      </w:pPr>
      <w:r>
        <w:rPr>
          <w:noProof/>
        </w:rPr>
        <w:drawing>
          <wp:inline distT="0" distB="0" distL="0" distR="0" wp14:anchorId="1BC82100" wp14:editId="67A6B532">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520879" cy="3531234"/>
                    </a:xfrm>
                    <a:prstGeom prst="rect">
                      <a:avLst/>
                    </a:prstGeom>
                  </pic:spPr>
                </pic:pic>
              </a:graphicData>
            </a:graphic>
          </wp:inline>
        </w:drawing>
      </w:r>
    </w:p>
    <w:p w:rsidR="006F7D43" w:rsidRPr="00BB7AD3" w:rsidRDefault="00BB7AD3" w:rsidP="00BB7AD3">
      <w:pPr>
        <w:pStyle w:val="VKRimage"/>
      </w:pPr>
      <w:r>
        <w:t xml:space="preserve">Рисунок </w:t>
      </w:r>
      <w:fldSimple w:instr=" SEQ Рисунок \* ARABIC ">
        <w:r w:rsidR="00492FB5">
          <w:rPr>
            <w:noProof/>
          </w:rPr>
          <w:t>16</w:t>
        </w:r>
      </w:fldSimple>
      <w:r>
        <w:t xml:space="preserve"> – График ошибки при обучение на </w:t>
      </w:r>
      <w:r>
        <w:rPr>
          <w:lang w:val="en-US"/>
        </w:rPr>
        <w:t>UZ</w:t>
      </w:r>
    </w:p>
    <w:p w:rsidR="006F7D43" w:rsidRDefault="006F7D43" w:rsidP="006607DE">
      <w:pPr>
        <w:pStyle w:val="VKRMain"/>
      </w:pPr>
    </w:p>
    <w:p w:rsidR="006F7D43" w:rsidRDefault="006F7D43" w:rsidP="006607DE">
      <w:pPr>
        <w:pStyle w:val="VKRMain"/>
      </w:pPr>
      <w:r>
        <w:t xml:space="preserve">Хоть ошибка и близка к нулю, но для </w:t>
      </w:r>
      <w:r w:rsidR="00BB7AD3">
        <w:t>НС</w:t>
      </w:r>
      <w:r>
        <w:t xml:space="preserve"> это слишком большой показатель, что бы уменьшить ошибку необходимо, либо изменить входные данные, либо изменить архитектуру сети.</w:t>
      </w:r>
    </w:p>
    <w:p w:rsidR="00BB7AD3" w:rsidRDefault="006F7D43" w:rsidP="00BB7AD3">
      <w:pPr>
        <w:pStyle w:val="VKRimage"/>
      </w:pPr>
      <w:r>
        <w:rPr>
          <w:noProof/>
        </w:rPr>
        <w:lastRenderedPageBreak/>
        <w:drawing>
          <wp:inline distT="0" distB="0" distL="0" distR="0" wp14:anchorId="5164F516" wp14:editId="291B2722">
            <wp:extent cx="3825850" cy="307323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3828368" cy="3075260"/>
                    </a:xfrm>
                    <a:prstGeom prst="rect">
                      <a:avLst/>
                    </a:prstGeom>
                  </pic:spPr>
                </pic:pic>
              </a:graphicData>
            </a:graphic>
          </wp:inline>
        </w:drawing>
      </w:r>
    </w:p>
    <w:p w:rsidR="006F7D43" w:rsidRPr="00611775" w:rsidRDefault="00BB7AD3" w:rsidP="00BB7AD3">
      <w:pPr>
        <w:pStyle w:val="VKRimage"/>
      </w:pPr>
      <w:r>
        <w:t xml:space="preserve">Рисунок </w:t>
      </w:r>
      <w:fldSimple w:instr=" SEQ Рисунок \* ARABIC ">
        <w:r w:rsidR="00492FB5">
          <w:rPr>
            <w:noProof/>
          </w:rPr>
          <w:t>17</w:t>
        </w:r>
      </w:fldSimple>
      <w:r>
        <w:t xml:space="preserve"> – График напряжения при обучение </w:t>
      </w:r>
      <w:r>
        <w:rPr>
          <w:lang w:val="en-US"/>
        </w:rPr>
        <w:t>Uz</w:t>
      </w:r>
    </w:p>
    <w:p w:rsidR="00BB7AD3" w:rsidRPr="00BB7AD3" w:rsidRDefault="00BB7AD3" w:rsidP="00BB7AD3">
      <w:pPr>
        <w:pStyle w:val="VKRimage"/>
      </w:pPr>
    </w:p>
    <w:p w:rsidR="00BB7AD3" w:rsidRDefault="00BB7AD3" w:rsidP="00BB7AD3">
      <w:pPr>
        <w:pStyle w:val="VKRMain"/>
      </w:pPr>
      <w:r>
        <w:t>Сплошной линей показано напряжение на объекте с идеальным регулятором, пунктирной на объекте управляемым нейронной сетью. По графику можно увидеть</w:t>
      </w:r>
      <w:r w:rsidR="00611775">
        <w:t xml:space="preserve">, что напряжение от НС далеко от идеального, потому что не повторяет режим пере модуляции и не выходит на установившееся значение. </w:t>
      </w:r>
    </w:p>
    <w:p w:rsidR="004C42C9" w:rsidRPr="004C42C9" w:rsidRDefault="00B962B1" w:rsidP="006607DE">
      <w:pPr>
        <w:pStyle w:val="VKRMain"/>
      </w:pPr>
      <w:r>
        <w:t xml:space="preserve">Для того чтобы улучшить показатели модели в качестве обучающих данных на модель будут подаваться </w:t>
      </w:r>
      <w:r>
        <w:rPr>
          <w:lang w:val="en-US"/>
        </w:rPr>
        <w:t>Uz</w:t>
      </w:r>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r w:rsidR="004C42C9">
        <w:rPr>
          <w:lang w:val="en-US"/>
        </w:rPr>
        <w:t>Uz</w:t>
      </w:r>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rsidR="00611775" w:rsidRDefault="002659FC" w:rsidP="00611775">
      <w:pPr>
        <w:pStyle w:val="VKRimage"/>
      </w:pPr>
      <w:r>
        <w:rPr>
          <w:noProof/>
        </w:rPr>
        <w:drawing>
          <wp:inline distT="0" distB="0" distL="0" distR="0" wp14:anchorId="693BF07C" wp14:editId="3B85C4F3">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2874117" cy="2095105"/>
                    </a:xfrm>
                    <a:prstGeom prst="rect">
                      <a:avLst/>
                    </a:prstGeom>
                  </pic:spPr>
                </pic:pic>
              </a:graphicData>
            </a:graphic>
          </wp:inline>
        </w:drawing>
      </w:r>
      <w:r w:rsidR="00611775">
        <w:rPr>
          <w:noProof/>
        </w:rPr>
        <w:drawing>
          <wp:inline distT="0" distB="0" distL="0" distR="0" wp14:anchorId="15E17A71" wp14:editId="06230491">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116405" cy="2157907"/>
                    </a:xfrm>
                    <a:prstGeom prst="rect">
                      <a:avLst/>
                    </a:prstGeom>
                  </pic:spPr>
                </pic:pic>
              </a:graphicData>
            </a:graphic>
          </wp:inline>
        </w:drawing>
      </w:r>
    </w:p>
    <w:p w:rsidR="00611775" w:rsidRPr="00611775" w:rsidRDefault="00611775" w:rsidP="00611775">
      <w:pPr>
        <w:pStyle w:val="VKRimage"/>
      </w:pPr>
      <w:r>
        <w:t xml:space="preserve">Рисунок </w:t>
      </w:r>
      <w:fldSimple w:instr=" SEQ Рисунок \* ARABIC ">
        <w:r w:rsidR="00492FB5">
          <w:rPr>
            <w:noProof/>
          </w:rPr>
          <w:t>18</w:t>
        </w:r>
      </w:fldSimple>
      <w:r>
        <w:t xml:space="preserve"> Функция ошибки и напряжения при обучение </w:t>
      </w:r>
      <w:r>
        <w:rPr>
          <w:lang w:val="en-US"/>
        </w:rPr>
        <w:t>Uz</w:t>
      </w:r>
      <w:r w:rsidRPr="00611775">
        <w:t xml:space="preserve"> </w:t>
      </w:r>
      <w:r>
        <w:t xml:space="preserve">и </w:t>
      </w:r>
      <w:r>
        <w:rPr>
          <w:lang w:val="en-US"/>
        </w:rPr>
        <w:t>U</w:t>
      </w:r>
    </w:p>
    <w:p w:rsidR="002659FC" w:rsidRDefault="00AE15E3" w:rsidP="006607DE">
      <w:pPr>
        <w:pStyle w:val="VKRMain"/>
      </w:pPr>
      <w:r>
        <w:lastRenderedPageBreak/>
        <w:t>Ошибка об</w:t>
      </w:r>
      <w:r w:rsidR="005230A8">
        <w:t>учения не может прийти к какому-</w:t>
      </w:r>
      <w:r>
        <w:t xml:space="preserve">то единому минимуму она постоянно меняется, и напряжение </w:t>
      </w:r>
      <w:r w:rsidR="00611775">
        <w:t>не повторяет эталонное, но уже лучше, чем в предыдущем опыте</w:t>
      </w:r>
      <w:r w:rsidR="005230A8">
        <w:t>.</w:t>
      </w:r>
      <w:r w:rsidR="00B962B1">
        <w:t xml:space="preserve"> Для улучшения показателей нейронной сети можно изменить ее архитектуру, увеличив количество нейроном в скрытых слоях на 10 и 5. </w:t>
      </w:r>
      <w:r w:rsidR="003D5B60">
        <w:t>График ошибки обучения представлен ниже.</w:t>
      </w:r>
    </w:p>
    <w:p w:rsidR="00611775" w:rsidRDefault="00B962B1" w:rsidP="00611775">
      <w:pPr>
        <w:pStyle w:val="VKRimage"/>
      </w:pPr>
      <w:r>
        <w:rPr>
          <w:noProof/>
        </w:rPr>
        <w:drawing>
          <wp:inline distT="0" distB="0" distL="0" distR="0" wp14:anchorId="45EB55D4" wp14:editId="704891E9">
            <wp:extent cx="5062119" cy="379658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060972" cy="3795728"/>
                    </a:xfrm>
                    <a:prstGeom prst="rect">
                      <a:avLst/>
                    </a:prstGeom>
                  </pic:spPr>
                </pic:pic>
              </a:graphicData>
            </a:graphic>
          </wp:inline>
        </w:drawing>
      </w:r>
    </w:p>
    <w:p w:rsidR="00B962B1" w:rsidRDefault="00611775" w:rsidP="00611775">
      <w:pPr>
        <w:pStyle w:val="VKRimage"/>
        <w:rPr>
          <w:noProof/>
        </w:rPr>
      </w:pPr>
      <w:r>
        <w:t xml:space="preserve">Рисунок </w:t>
      </w:r>
      <w:fldSimple w:instr=" SEQ Рисунок \* ARABIC ">
        <w:r w:rsidR="00492FB5">
          <w:rPr>
            <w:noProof/>
          </w:rPr>
          <w:t>19</w:t>
        </w:r>
      </w:fldSimple>
      <w:r>
        <w:t xml:space="preserve"> – График ошибки при изменение архитектуры сети</w:t>
      </w:r>
    </w:p>
    <w:p w:rsidR="003D5B60" w:rsidRDefault="003D5B60" w:rsidP="006607DE">
      <w:pPr>
        <w:pStyle w:val="VKRMain"/>
        <w:rPr>
          <w:noProof/>
        </w:rPr>
      </w:pPr>
    </w:p>
    <w:p w:rsidR="003D5B60" w:rsidRDefault="003D5B60" w:rsidP="006607DE">
      <w:pPr>
        <w:pStyle w:val="VKRMain"/>
        <w:rPr>
          <w:noProof/>
        </w:rPr>
      </w:pPr>
      <w:r>
        <w:rPr>
          <w:noProof/>
        </w:rPr>
        <w:t xml:space="preserve">Хоть в моменте обучения и был аномальный всплеск ошибки, но за три эпохи </w:t>
      </w:r>
      <w:r w:rsidR="00611775">
        <w:rPr>
          <w:noProof/>
        </w:rPr>
        <w:t>ошибка</w:t>
      </w:r>
      <w:r>
        <w:rPr>
          <w:noProof/>
        </w:rPr>
        <w:t xml:space="preserve">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w:t>
      </w:r>
      <w:r w:rsidR="00CB3633">
        <w:rPr>
          <w:noProof/>
        </w:rPr>
        <w:t xml:space="preserve"> а значит и повлияло на работоспособность сети</w:t>
      </w:r>
      <w:r>
        <w:rPr>
          <w:noProof/>
        </w:rPr>
        <w:t>.Ни</w:t>
      </w:r>
      <w:r w:rsidR="00CB3633">
        <w:rPr>
          <w:noProof/>
        </w:rPr>
        <w:t>же представлен график напряжения после изменения архитектуры сети</w:t>
      </w:r>
      <w:r>
        <w:rPr>
          <w:noProof/>
        </w:rPr>
        <w:t>.</w:t>
      </w:r>
    </w:p>
    <w:p w:rsidR="00611775" w:rsidRDefault="00611775" w:rsidP="006607DE">
      <w:pPr>
        <w:pStyle w:val="VKRMain"/>
        <w:rPr>
          <w:noProof/>
        </w:rPr>
      </w:pPr>
    </w:p>
    <w:p w:rsidR="00611775" w:rsidRDefault="00611775" w:rsidP="006607DE">
      <w:pPr>
        <w:pStyle w:val="VKRMain"/>
        <w:rPr>
          <w:noProof/>
        </w:rPr>
      </w:pPr>
    </w:p>
    <w:p w:rsidR="00611775" w:rsidRDefault="00611775" w:rsidP="006607DE">
      <w:pPr>
        <w:pStyle w:val="VKRMain"/>
        <w:rPr>
          <w:noProof/>
        </w:rPr>
      </w:pPr>
    </w:p>
    <w:p w:rsidR="00CB3633" w:rsidRDefault="003D5B60" w:rsidP="00CB3633">
      <w:pPr>
        <w:pStyle w:val="VKRimage"/>
      </w:pPr>
      <w:r>
        <w:rPr>
          <w:noProof/>
        </w:rPr>
        <w:lastRenderedPageBreak/>
        <w:drawing>
          <wp:inline distT="0" distB="0" distL="0" distR="0" wp14:anchorId="47DFF450" wp14:editId="75AC88E9">
            <wp:extent cx="4381804" cy="2537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403724" cy="2549867"/>
                    </a:xfrm>
                    <a:prstGeom prst="rect">
                      <a:avLst/>
                    </a:prstGeom>
                  </pic:spPr>
                </pic:pic>
              </a:graphicData>
            </a:graphic>
          </wp:inline>
        </w:drawing>
      </w:r>
    </w:p>
    <w:p w:rsidR="003D5B60" w:rsidRDefault="00CB3633" w:rsidP="00CB3633">
      <w:pPr>
        <w:pStyle w:val="VKRimage"/>
        <w:rPr>
          <w:noProof/>
        </w:rPr>
      </w:pPr>
      <w:r>
        <w:t xml:space="preserve">Рисунок </w:t>
      </w:r>
      <w:fldSimple w:instr=" SEQ Рисунок \* ARABIC ">
        <w:r w:rsidR="00492FB5">
          <w:rPr>
            <w:noProof/>
          </w:rPr>
          <w:t>20</w:t>
        </w:r>
      </w:fldSimple>
      <w:r>
        <w:t xml:space="preserve"> – График напряжения</w:t>
      </w:r>
    </w:p>
    <w:p w:rsidR="003D5B60" w:rsidRDefault="003D5B60" w:rsidP="006607DE">
      <w:pPr>
        <w:pStyle w:val="VKRMain"/>
      </w:pPr>
    </w:p>
    <w:p w:rsidR="003D5B60" w:rsidRDefault="003D5B60" w:rsidP="006607DE">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показателем. Теперь нейронную сеть необходимо обучить на </w:t>
      </w:r>
      <w:r w:rsidR="006607DE">
        <w:rPr>
          <w:lang w:val="en-US"/>
        </w:rPr>
        <w:t>U</w:t>
      </w:r>
      <w:r w:rsidR="00757C4E">
        <w:rPr>
          <w:lang w:val="en-US"/>
        </w:rPr>
        <w:t>z</w:t>
      </w:r>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что бы выбрать при каких параметрах сеть об</w:t>
      </w:r>
      <w:r w:rsidR="00922D9E">
        <w:rPr>
          <w:color w:val="202124"/>
          <w:shd w:val="clear" w:color="auto" w:fill="FFFFFF"/>
        </w:rPr>
        <w:t>учается лучше. Ниже представлен график ошибки при заданных параметрах.</w:t>
      </w:r>
    </w:p>
    <w:p w:rsidR="00922D9E" w:rsidRDefault="006607DE" w:rsidP="00922D9E">
      <w:pPr>
        <w:pStyle w:val="VKRimage"/>
      </w:pPr>
      <w:r>
        <w:rPr>
          <w:noProof/>
        </w:rPr>
        <w:drawing>
          <wp:inline distT="0" distB="0" distL="0" distR="0" wp14:anchorId="466C4B3C" wp14:editId="438F06D3">
            <wp:extent cx="4447642" cy="336619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4447978" cy="3366449"/>
                    </a:xfrm>
                    <a:prstGeom prst="rect">
                      <a:avLst/>
                    </a:prstGeom>
                  </pic:spPr>
                </pic:pic>
              </a:graphicData>
            </a:graphic>
          </wp:inline>
        </w:drawing>
      </w:r>
    </w:p>
    <w:p w:rsidR="006607DE" w:rsidRPr="00922D9E" w:rsidRDefault="00922D9E" w:rsidP="00922D9E">
      <w:pPr>
        <w:pStyle w:val="VKRimage"/>
      </w:pPr>
      <w:r>
        <w:t xml:space="preserve">Рисунок </w:t>
      </w:r>
      <w:fldSimple w:instr=" SEQ Рисунок \* ARABIC ">
        <w:r w:rsidR="00492FB5">
          <w:rPr>
            <w:noProof/>
          </w:rPr>
          <w:t>21</w:t>
        </w:r>
      </w:fldSimple>
      <w:r>
        <w:t xml:space="preserve"> – График ошибки при обучение </w:t>
      </w:r>
      <w:r>
        <w:rPr>
          <w:lang w:val="en-US"/>
        </w:rPr>
        <w:t>Uz</w:t>
      </w:r>
      <w:r>
        <w:t>,</w:t>
      </w:r>
      <w:r w:rsidRPr="00922D9E">
        <w:rPr>
          <w:color w:val="202124"/>
          <w:shd w:val="clear" w:color="auto" w:fill="FFFFFF"/>
        </w:rPr>
        <w:t xml:space="preserve"> </w:t>
      </w:r>
      <w:r w:rsidRPr="006607DE">
        <w:rPr>
          <w:color w:val="202124"/>
          <w:shd w:val="clear" w:color="auto" w:fill="FFFFFF"/>
        </w:rPr>
        <w:t>Δ</w:t>
      </w:r>
      <w:r w:rsidRPr="006607DE">
        <w:rPr>
          <w:color w:val="202124"/>
          <w:shd w:val="clear" w:color="auto" w:fill="FFFFFF"/>
          <w:lang w:val="en-US"/>
        </w:rPr>
        <w:t>U</w:t>
      </w:r>
    </w:p>
    <w:p w:rsidR="006607DE" w:rsidRDefault="006607DE" w:rsidP="006607DE">
      <w:pPr>
        <w:pStyle w:val="VKRMain"/>
      </w:pPr>
      <w:r>
        <w:lastRenderedPageBreak/>
        <w:t xml:space="preserve">Даже при увеличение </w:t>
      </w:r>
      <w:r w:rsidR="00C24CB9">
        <w:t xml:space="preserve">количества эпох ошибка обучения не вышла </w:t>
      </w:r>
      <w:r w:rsidR="00922D9E">
        <w:t xml:space="preserve">на свой минимум, ее показание постоянно меняется, что является показателем того, что топология нейронной сети или входные параметры выбраны не удачно. </w:t>
      </w:r>
      <w:r w:rsidR="00840B45">
        <w:t xml:space="preserve">Такие параметры обучения нейронной сети не являются сложными </w:t>
      </w:r>
      <w:r w:rsidR="00757983">
        <w:t xml:space="preserve">поэтому </w:t>
      </w:r>
      <w:r w:rsidR="00840B45">
        <w:t xml:space="preserve">в первую очередь необходимо проверить ошибку в топологии нейронной сети. Известно, что при данном количестве скрытых слоев и нейронов в них нейронная сеть способна давать удовлетворяющий результат. Необходимо подумать о изменение функций активации в скрытых слоях. На данном этапе функциями активации является </w:t>
      </w:r>
      <w:r w:rsidR="00C24CB9">
        <w:t>линей</w:t>
      </w:r>
      <w:r w:rsidR="00757983">
        <w:t>ный выпрямитель</w:t>
      </w:r>
      <w:r w:rsidR="00840B45">
        <w:t>. Его</w:t>
      </w:r>
      <w:r w:rsidR="00757983">
        <w:t xml:space="preserve"> необх</w:t>
      </w:r>
      <w:r w:rsidR="00840B45">
        <w:t>одимо заменить на более конечную функцию</w:t>
      </w:r>
      <w:r w:rsidR="00757983">
        <w:t xml:space="preserve"> например сигмоиду. График ошибки</w:t>
      </w:r>
      <w:r w:rsidR="006E3C10">
        <w:t xml:space="preserve"> и напряжений</w:t>
      </w:r>
      <w:r w:rsidR="00757983">
        <w:t xml:space="preserve"> после изменения функции активаций на сигмоиду представлен ниже.</w:t>
      </w:r>
    </w:p>
    <w:p w:rsidR="00840B45" w:rsidRDefault="00757983" w:rsidP="00840B45">
      <w:pPr>
        <w:pStyle w:val="VKRimage"/>
      </w:pPr>
      <w:r>
        <w:rPr>
          <w:noProof/>
        </w:rPr>
        <w:drawing>
          <wp:inline distT="0" distB="0" distL="0" distR="0" wp14:anchorId="1C65DDC5" wp14:editId="0AF99F31">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959404" cy="2200451"/>
                    </a:xfrm>
                    <a:prstGeom prst="rect">
                      <a:avLst/>
                    </a:prstGeom>
                  </pic:spPr>
                </pic:pic>
              </a:graphicData>
            </a:graphic>
          </wp:inline>
        </w:drawing>
      </w:r>
      <w:r w:rsidR="00840B45">
        <w:rPr>
          <w:noProof/>
        </w:rPr>
        <w:drawing>
          <wp:inline distT="0" distB="0" distL="0" distR="0" wp14:anchorId="255CDF5D" wp14:editId="76F1ADFA">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741521" cy="2143503"/>
                    </a:xfrm>
                    <a:prstGeom prst="rect">
                      <a:avLst/>
                    </a:prstGeom>
                  </pic:spPr>
                </pic:pic>
              </a:graphicData>
            </a:graphic>
          </wp:inline>
        </w:drawing>
      </w:r>
    </w:p>
    <w:p w:rsidR="00840B45" w:rsidRDefault="00840B45" w:rsidP="00840B45">
      <w:pPr>
        <w:pStyle w:val="VKRimage"/>
      </w:pPr>
      <w:r>
        <w:t xml:space="preserve">Рисунок </w:t>
      </w:r>
      <w:fldSimple w:instr=" SEQ Рисунок \* ARABIC ">
        <w:r w:rsidR="00492FB5">
          <w:rPr>
            <w:noProof/>
          </w:rPr>
          <w:t>22</w:t>
        </w:r>
      </w:fldSimple>
      <w:r>
        <w:t xml:space="preserve"> – Графики ошибки и напряжения после изменения функции активации</w:t>
      </w:r>
    </w:p>
    <w:p w:rsidR="00757983" w:rsidRDefault="00757983" w:rsidP="006607DE">
      <w:pPr>
        <w:pStyle w:val="VKRMain"/>
        <w:rPr>
          <w:noProof/>
        </w:rPr>
      </w:pPr>
    </w:p>
    <w:p w:rsidR="006E3C10" w:rsidRPr="007A4E5D" w:rsidRDefault="006663AA" w:rsidP="006607DE">
      <w:pPr>
        <w:pStyle w:val="VKRMain"/>
        <w:rPr>
          <w:noProof/>
        </w:rPr>
      </w:pPr>
      <w:r>
        <w:rPr>
          <w:noProof/>
        </w:rPr>
        <w:t>Данная</w:t>
      </w:r>
      <w:r w:rsidR="00757C4E">
        <w:rPr>
          <w:noProof/>
        </w:rPr>
        <w:t xml:space="preserve"> топология сети и выходные параметры для обучения </w:t>
      </w:r>
      <w:r w:rsidR="00757C4E">
        <w:rPr>
          <w:lang w:val="en-US"/>
        </w:rPr>
        <w:t>Uz</w:t>
      </w:r>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r w:rsidR="00757C4E">
        <w:rPr>
          <w:lang w:val="en-US"/>
        </w:rPr>
        <w:t>Uz</w:t>
      </w:r>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r w:rsidR="007A4E5D">
        <w:rPr>
          <w:lang w:val="en-US"/>
        </w:rPr>
        <w:t>Uz</w:t>
      </w:r>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rsidR="00840B45" w:rsidRDefault="007A4E5D" w:rsidP="00035FC2">
      <w:pPr>
        <w:pStyle w:val="VKRimage"/>
      </w:pPr>
      <w:r>
        <w:rPr>
          <w:noProof/>
        </w:rPr>
        <w:lastRenderedPageBreak/>
        <w:drawing>
          <wp:inline distT="0" distB="0" distL="0" distR="0" wp14:anchorId="718614D8" wp14:editId="3FDA8573">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2896678" cy="2069755"/>
                    </a:xfrm>
                    <a:prstGeom prst="rect">
                      <a:avLst/>
                    </a:prstGeom>
                  </pic:spPr>
                </pic:pic>
              </a:graphicData>
            </a:graphic>
          </wp:inline>
        </w:drawing>
      </w:r>
      <w:r w:rsidR="00840B45">
        <w:rPr>
          <w:noProof/>
        </w:rPr>
        <w:drawing>
          <wp:inline distT="0" distB="0" distL="0" distR="0" wp14:anchorId="3D3E64AB" wp14:editId="1DA8D06F">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3118398" cy="2166689"/>
                    </a:xfrm>
                    <a:prstGeom prst="rect">
                      <a:avLst/>
                    </a:prstGeom>
                  </pic:spPr>
                </pic:pic>
              </a:graphicData>
            </a:graphic>
          </wp:inline>
        </w:drawing>
      </w:r>
    </w:p>
    <w:p w:rsidR="00840B45" w:rsidRDefault="00840B45" w:rsidP="00035FC2">
      <w:pPr>
        <w:pStyle w:val="VKRimage"/>
      </w:pPr>
      <w:r>
        <w:t xml:space="preserve">Рисунок </w:t>
      </w:r>
      <w:fldSimple w:instr=" SEQ Рисунок \* ARABIC ">
        <w:r w:rsidR="00492FB5">
          <w:rPr>
            <w:noProof/>
          </w:rPr>
          <w:t>23</w:t>
        </w:r>
      </w:fldSimple>
      <w:r>
        <w:t xml:space="preserve"> – Графики ошибки и напряжения при обучение нейронной сети на </w:t>
      </w:r>
      <w:r>
        <w:rPr>
          <w:lang w:val="en-US"/>
        </w:rPr>
        <w:t>U</w:t>
      </w:r>
      <w:r>
        <w:t xml:space="preserve">, </w:t>
      </w:r>
      <w:r>
        <w:rPr>
          <w:lang w:val="en-US"/>
        </w:rPr>
        <w:t>Uz</w:t>
      </w:r>
      <w:r>
        <w:t xml:space="preserve">, </w:t>
      </w:r>
      <w:r w:rsidRPr="006607DE">
        <w:rPr>
          <w:color w:val="202124"/>
          <w:shd w:val="clear" w:color="auto" w:fill="FFFFFF"/>
        </w:rPr>
        <w:t>Δ</w:t>
      </w:r>
      <w:r w:rsidRPr="006607DE">
        <w:rPr>
          <w:color w:val="202124"/>
          <w:shd w:val="clear" w:color="auto" w:fill="FFFFFF"/>
          <w:lang w:val="en-US"/>
        </w:rPr>
        <w:t>U</w:t>
      </w:r>
    </w:p>
    <w:p w:rsidR="006663AA" w:rsidRDefault="006663AA" w:rsidP="006607DE">
      <w:pPr>
        <w:pStyle w:val="VKRMain"/>
        <w:rPr>
          <w:noProof/>
        </w:rPr>
      </w:pPr>
    </w:p>
    <w:p w:rsidR="00FC5EAE" w:rsidRDefault="00FC5EAE" w:rsidP="006607DE">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rsidR="00035FC2" w:rsidRDefault="00FC5EAE" w:rsidP="006607DE">
      <w:pPr>
        <w:pStyle w:val="VKRMain"/>
        <w:rPr>
          <w:noProof/>
        </w:rPr>
      </w:pPr>
      <w:r>
        <w:rPr>
          <w:noProof/>
        </w:rPr>
        <w:t>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себя показало совместное использование функций активации сигмоида и гиперболический тангенс.</w:t>
      </w:r>
    </w:p>
    <w:p w:rsidR="00035FC2" w:rsidRDefault="00035FC2" w:rsidP="00D9258D">
      <w:pPr>
        <w:pStyle w:val="VKRZagolovki"/>
        <w:rPr>
          <w:noProof/>
        </w:rPr>
      </w:pPr>
      <w:r>
        <w:rPr>
          <w:noProof/>
        </w:rPr>
        <w:br w:type="page"/>
      </w:r>
      <w:bookmarkStart w:id="20" w:name="_Toc67740681"/>
      <w:r w:rsidR="00D9258D" w:rsidRPr="00D9258D">
        <w:rPr>
          <w:noProof/>
        </w:rPr>
        <w:lastRenderedPageBreak/>
        <w:t xml:space="preserve">5. </w:t>
      </w:r>
      <w:r w:rsidR="00D9258D">
        <w:rPr>
          <w:noProof/>
        </w:rPr>
        <w:t>Обучение нейронной сети на трехфазную нагрузку</w:t>
      </w:r>
      <w:bookmarkEnd w:id="20"/>
    </w:p>
    <w:p w:rsidR="00D9258D" w:rsidRDefault="00D9258D" w:rsidP="00D9258D">
      <w:pPr>
        <w:pStyle w:val="VKRMain"/>
        <w:rPr>
          <w:noProof/>
        </w:rPr>
      </w:pPr>
    </w:p>
    <w:p w:rsidR="00D9258D" w:rsidRPr="001A10D8" w:rsidRDefault="00D9258D" w:rsidP="00D9258D">
      <w:pPr>
        <w:pStyle w:val="2"/>
        <w:rPr>
          <w:noProof/>
        </w:rPr>
      </w:pPr>
      <w:bookmarkStart w:id="21" w:name="_Toc67740682"/>
      <w:r>
        <w:rPr>
          <w:noProof/>
        </w:rPr>
        <w:t xml:space="preserve">5.1 Построение трех фазной модели в </w:t>
      </w:r>
      <w:r>
        <w:rPr>
          <w:noProof/>
          <w:lang w:val="en-US"/>
        </w:rPr>
        <w:t>Matlab</w:t>
      </w:r>
      <w:bookmarkEnd w:id="21"/>
    </w:p>
    <w:p w:rsidR="00D9258D" w:rsidRPr="001A10D8" w:rsidRDefault="00D9258D" w:rsidP="00D9258D">
      <w:pPr>
        <w:pStyle w:val="VKRMain"/>
      </w:pPr>
    </w:p>
    <w:p w:rsidR="00D9258D" w:rsidRDefault="00D72E21" w:rsidP="00D9258D">
      <w:pPr>
        <w:pStyle w:val="VKRMain"/>
      </w:pPr>
      <w:r>
        <w:t xml:space="preserve">Обучение нейронной сети на трехфазную модель будет происходить по схеме показанной на рисунке 11. Модель будет создана как и предыдущая в </w:t>
      </w:r>
      <w:r>
        <w:rPr>
          <w:lang w:val="en-US"/>
        </w:rPr>
        <w:t>Matlab</w:t>
      </w:r>
      <w:r>
        <w:t xml:space="preserve"> </w:t>
      </w:r>
      <w:r>
        <w:rPr>
          <w:lang w:val="en-US"/>
        </w:rPr>
        <w:t>Simulink</w:t>
      </w:r>
      <w:r>
        <w:t>, но будет отличаться не только количеством нагрузок, но и методом управления. Созданная модель показана на рисунке ниже.</w:t>
      </w:r>
    </w:p>
    <w:p w:rsidR="001B0D64" w:rsidRDefault="00D72E21" w:rsidP="001B0D64">
      <w:pPr>
        <w:pStyle w:val="VKRimage"/>
      </w:pPr>
      <w:r>
        <w:rPr>
          <w:noProof/>
        </w:rPr>
        <w:drawing>
          <wp:inline distT="0" distB="0" distL="0" distR="0" wp14:anchorId="0DD56BF7" wp14:editId="4F9B91DC">
            <wp:extent cx="6152515" cy="2105660"/>
            <wp:effectExtent l="0" t="0" r="63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6152515" cy="2105660"/>
                    </a:xfrm>
                    <a:prstGeom prst="rect">
                      <a:avLst/>
                    </a:prstGeom>
                  </pic:spPr>
                </pic:pic>
              </a:graphicData>
            </a:graphic>
          </wp:inline>
        </w:drawing>
      </w:r>
    </w:p>
    <w:p w:rsidR="00D72E21" w:rsidRDefault="001B0D64" w:rsidP="001B0D64">
      <w:pPr>
        <w:pStyle w:val="VKRimage"/>
      </w:pPr>
      <w:r>
        <w:t xml:space="preserve">Рисунок </w:t>
      </w:r>
      <w:fldSimple w:instr=" SEQ Рисунок \* ARABIC ">
        <w:r w:rsidR="00492FB5">
          <w:rPr>
            <w:noProof/>
          </w:rPr>
          <w:t>24</w:t>
        </w:r>
      </w:fldSimple>
      <w:r>
        <w:t xml:space="preserve"> – Трех фазная модель</w:t>
      </w:r>
    </w:p>
    <w:p w:rsidR="001B0D64" w:rsidRDefault="001B0D64" w:rsidP="00D9258D">
      <w:pPr>
        <w:pStyle w:val="VKRMain"/>
      </w:pPr>
    </w:p>
    <w:p w:rsidR="001B0D64" w:rsidRDefault="001B0D64" w:rsidP="00D9258D">
      <w:pPr>
        <w:pStyle w:val="VKRMain"/>
      </w:pPr>
      <w:r>
        <w:t xml:space="preserve">Данная модель имеет трех фазную нагрузку подключенную звездой, которая имитирует </w:t>
      </w:r>
      <w:r w:rsidR="001A10D8">
        <w:t>фазы в</w:t>
      </w:r>
      <w:r>
        <w:t xml:space="preserve"> реальной машине. Так же в модели присутствует </w:t>
      </w:r>
      <w:r w:rsidR="0078788E">
        <w:t xml:space="preserve">блок под названием </w:t>
      </w:r>
      <w:r w:rsidR="0078788E">
        <w:rPr>
          <w:lang w:val="en-US"/>
        </w:rPr>
        <w:t>Sin</w:t>
      </w:r>
      <w:r w:rsidR="0078788E">
        <w:t>, в который подается значение регулятор</w:t>
      </w:r>
      <w:r w:rsidR="00212C43">
        <w:t xml:space="preserve">а и на выходе генерируется три синуса. Полученные синусы подаются на блок ШИМ, который генерирует импульсы управления </w:t>
      </w:r>
      <w:r w:rsidR="00212C43">
        <w:rPr>
          <w:lang w:val="en-US"/>
        </w:rPr>
        <w:t>IGBT</w:t>
      </w:r>
      <w:r w:rsidR="00212C43" w:rsidRPr="00212C43">
        <w:t xml:space="preserve"> </w:t>
      </w:r>
      <w:r w:rsidR="00212C43">
        <w:t xml:space="preserve">модулем. Данный модуль реализован с помощью блока </w:t>
      </w:r>
      <w:r w:rsidR="00212C43">
        <w:rPr>
          <w:lang w:val="en-US"/>
        </w:rPr>
        <w:t>Universal</w:t>
      </w:r>
      <w:r w:rsidR="00212C43" w:rsidRPr="003628B9">
        <w:t xml:space="preserve"> </w:t>
      </w:r>
      <w:r w:rsidR="00212C43">
        <w:rPr>
          <w:lang w:val="en-US"/>
        </w:rPr>
        <w:t>Bridge</w:t>
      </w:r>
      <w:r w:rsidR="00212C43">
        <w:t>.</w:t>
      </w:r>
      <w:r w:rsidR="003628B9">
        <w:t xml:space="preserve"> На модуль подается постоянное напряжение, которое равно 500 В. Из этого напряжения формируется переменное напряжение подающиеся на нагрузку. Для обеспечения обратной связи реализован блок под названием АВС. Подробное </w:t>
      </w:r>
      <w:r w:rsidR="007C4899">
        <w:t>состав</w:t>
      </w:r>
      <w:r w:rsidR="003628B9">
        <w:t xml:space="preserve"> блока АВС представлен на рисунке ниже.</w:t>
      </w:r>
    </w:p>
    <w:p w:rsidR="003628B9" w:rsidRDefault="003628B9" w:rsidP="00D9258D">
      <w:pPr>
        <w:pStyle w:val="VKRMain"/>
      </w:pPr>
    </w:p>
    <w:p w:rsidR="003628B9" w:rsidRDefault="003628B9" w:rsidP="00D9258D">
      <w:pPr>
        <w:pStyle w:val="VKRMain"/>
      </w:pPr>
    </w:p>
    <w:p w:rsidR="007C4899" w:rsidRDefault="003628B9" w:rsidP="007C4899">
      <w:pPr>
        <w:pStyle w:val="VKRimage"/>
      </w:pPr>
      <w:r>
        <w:rPr>
          <w:noProof/>
        </w:rPr>
        <w:lastRenderedPageBreak/>
        <w:drawing>
          <wp:inline distT="0" distB="0" distL="0" distR="0" wp14:anchorId="62281C12" wp14:editId="37C9D65A">
            <wp:extent cx="6152515" cy="20383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6152515" cy="2038350"/>
                    </a:xfrm>
                    <a:prstGeom prst="rect">
                      <a:avLst/>
                    </a:prstGeom>
                  </pic:spPr>
                </pic:pic>
              </a:graphicData>
            </a:graphic>
          </wp:inline>
        </w:drawing>
      </w:r>
    </w:p>
    <w:p w:rsidR="003628B9" w:rsidRDefault="007C4899" w:rsidP="007C4899">
      <w:pPr>
        <w:pStyle w:val="VKRimage"/>
      </w:pPr>
      <w:r>
        <w:t xml:space="preserve">Рисунок </w:t>
      </w:r>
      <w:fldSimple w:instr=" SEQ Рисунок \* ARABIC ">
        <w:r w:rsidR="00492FB5">
          <w:rPr>
            <w:noProof/>
          </w:rPr>
          <w:t>25</w:t>
        </w:r>
      </w:fldSimple>
      <w:r>
        <w:t xml:space="preserve"> – блок для обеспечения обратной связи</w:t>
      </w:r>
    </w:p>
    <w:p w:rsidR="007C4899" w:rsidRDefault="007C4899" w:rsidP="007C4899">
      <w:pPr>
        <w:pStyle w:val="VKRimage"/>
      </w:pPr>
    </w:p>
    <w:p w:rsidR="007C4899" w:rsidRDefault="007C4899" w:rsidP="007C4899">
      <w:pPr>
        <w:pStyle w:val="VKRMain"/>
      </w:pPr>
      <w:r>
        <w:t xml:space="preserve">Для обеспечения обратной связи по току необходимо вычислить амплитуду тока в нагрузке. Для этого синусы из нагрузки подаются на блок перевода из </w:t>
      </w:r>
      <w:r>
        <w:rPr>
          <w:lang w:val="en-US"/>
        </w:rPr>
        <w:t>ABC</w:t>
      </w:r>
      <w:r w:rsidRPr="007C4899">
        <w:t xml:space="preserve"> </w:t>
      </w:r>
      <w:r>
        <w:t xml:space="preserve">в </w:t>
      </w:r>
      <w:r w:rsidR="006F5D66" w:rsidRPr="006F5D66">
        <w:rPr>
          <w:position w:val="-10"/>
        </w:rPr>
        <w:object w:dxaOrig="400" w:dyaOrig="340">
          <v:shape id="_x0000_i1061" type="#_x0000_t75" style="width:20.15pt;height:17.3pt" o:ole="">
            <v:imagedata r:id="rId111" o:title=""/>
          </v:shape>
          <o:OLEObject Type="Embed" ProgID="Equation.DSMT4" ShapeID="_x0000_i1061" DrawAspect="Content" ObjectID="_1678378730" r:id="rId112"/>
        </w:object>
      </w:r>
      <w:r w:rsidR="006F5D66">
        <w:t>. Перевод осуществляется по следующей формуле:</w:t>
      </w:r>
    </w:p>
    <w:p w:rsidR="00D51C88" w:rsidRDefault="00D51C88" w:rsidP="00D51C88">
      <w:pPr>
        <w:pStyle w:val="VKRimage"/>
      </w:pPr>
      <w:r w:rsidRPr="00D51C88">
        <w:rPr>
          <w:position w:val="-54"/>
        </w:rPr>
        <w:object w:dxaOrig="1660" w:dyaOrig="1219">
          <v:shape id="_x0000_i1062" type="#_x0000_t75" style="width:82.95pt;height:61.05pt" o:ole="">
            <v:imagedata r:id="rId113" o:title=""/>
          </v:shape>
          <o:OLEObject Type="Embed" ProgID="Equation.DSMT4" ShapeID="_x0000_i1062" DrawAspect="Content" ObjectID="_1678378731" r:id="rId114"/>
        </w:object>
      </w:r>
      <w:r>
        <w:t>,</w:t>
      </w:r>
    </w:p>
    <w:p w:rsidR="00D51C88" w:rsidRDefault="00D51C88" w:rsidP="00D51C88">
      <w:pPr>
        <w:pStyle w:val="VKRimage"/>
        <w:jc w:val="left"/>
      </w:pPr>
      <w:r>
        <w:t xml:space="preserve">Где </w:t>
      </w:r>
      <w:r w:rsidRPr="005D0E44">
        <w:rPr>
          <w:position w:val="-12"/>
        </w:rPr>
        <w:object w:dxaOrig="360" w:dyaOrig="380">
          <v:shape id="_x0000_i1063" type="#_x0000_t75" style="width:17.85pt;height:19pt" o:ole="">
            <v:imagedata r:id="rId115" o:title=""/>
          </v:shape>
          <o:OLEObject Type="Embed" ProgID="Equation.DSMT4" ShapeID="_x0000_i1063" DrawAspect="Content" ObjectID="_1678378732" r:id="rId116"/>
        </w:object>
      </w:r>
      <w:r>
        <w:t>,</w:t>
      </w:r>
      <w:r w:rsidRPr="005D0E44">
        <w:rPr>
          <w:position w:val="-12"/>
        </w:rPr>
        <w:object w:dxaOrig="360" w:dyaOrig="380">
          <v:shape id="_x0000_i1064" type="#_x0000_t75" style="width:17.85pt;height:19pt" o:ole="">
            <v:imagedata r:id="rId117" o:title=""/>
          </v:shape>
          <o:OLEObject Type="Embed" ProgID="Equation.DSMT4" ShapeID="_x0000_i1064" DrawAspect="Content" ObjectID="_1678378733" r:id="rId118"/>
        </w:object>
      </w:r>
      <w:r>
        <w:t>,</w:t>
      </w:r>
      <w:r w:rsidRPr="005D0E44">
        <w:rPr>
          <w:position w:val="-12"/>
        </w:rPr>
        <w:object w:dxaOrig="360" w:dyaOrig="380">
          <v:shape id="_x0000_i1065" type="#_x0000_t75" style="width:17.85pt;height:19pt" o:ole="">
            <v:imagedata r:id="rId119" o:title=""/>
          </v:shape>
          <o:OLEObject Type="Embed" ProgID="Equation.DSMT4" ShapeID="_x0000_i1065" DrawAspect="Content" ObjectID="_1678378734" r:id="rId120"/>
        </w:object>
      </w:r>
      <w:r>
        <w:t xml:space="preserve"> - токи в трехфазной системе координат;</w:t>
      </w:r>
    </w:p>
    <w:p w:rsidR="00D51C88" w:rsidRDefault="00D51C88" w:rsidP="00D51C88">
      <w:pPr>
        <w:pStyle w:val="VKRimage"/>
        <w:jc w:val="left"/>
      </w:pPr>
      <w:r w:rsidRPr="005D0E44">
        <w:rPr>
          <w:position w:val="-12"/>
        </w:rPr>
        <w:object w:dxaOrig="340" w:dyaOrig="380">
          <v:shape id="_x0000_i1066" type="#_x0000_t75" style="width:17.3pt;height:19pt" o:ole="">
            <v:imagedata r:id="rId121" o:title=""/>
          </v:shape>
          <o:OLEObject Type="Embed" ProgID="Equation.DSMT4" ShapeID="_x0000_i1066" DrawAspect="Content" ObjectID="_1678378735" r:id="rId122"/>
        </w:object>
      </w:r>
      <w:r>
        <w:t>,</w:t>
      </w:r>
      <w:r w:rsidRPr="005D0E44">
        <w:rPr>
          <w:position w:val="-18"/>
        </w:rPr>
        <w:object w:dxaOrig="320" w:dyaOrig="440">
          <v:shape id="_x0000_i1067" type="#_x0000_t75" style="width:16.15pt;height:21.9pt" o:ole="">
            <v:imagedata r:id="rId123" o:title=""/>
          </v:shape>
          <o:OLEObject Type="Embed" ProgID="Equation.DSMT4" ShapeID="_x0000_i1067" DrawAspect="Content" ObjectID="_1678378736" r:id="rId124"/>
        </w:object>
      </w:r>
      <w:r>
        <w:t xml:space="preserve"> - Токи в подвижной системе координат.</w:t>
      </w:r>
    </w:p>
    <w:p w:rsidR="00D51C88" w:rsidRDefault="00D51C88" w:rsidP="00D51C88">
      <w:pPr>
        <w:pStyle w:val="VKRimage"/>
        <w:jc w:val="left"/>
      </w:pPr>
      <w:r>
        <w:t xml:space="preserve">Более подробно это преобразование описано в книге </w:t>
      </w:r>
      <w:r w:rsidR="003B35BB">
        <w:t>Калачева Ю.Н.</w:t>
      </w:r>
      <w:r w:rsidR="003B35BB" w:rsidRPr="003B35BB">
        <w:t>[11]</w:t>
      </w:r>
      <w:r>
        <w:t xml:space="preserve"> </w:t>
      </w:r>
    </w:p>
    <w:p w:rsidR="006F5D66" w:rsidRDefault="003B35BB" w:rsidP="007C4899">
      <w:pPr>
        <w:pStyle w:val="VKRMain"/>
      </w:pPr>
      <w:r>
        <w:t xml:space="preserve">Для того, что бы получить амплитуду токов, необходимо применить теорему Пифагора к полученным токам </w:t>
      </w:r>
      <w:r w:rsidRPr="006F5D66">
        <w:rPr>
          <w:position w:val="-10"/>
        </w:rPr>
        <w:object w:dxaOrig="400" w:dyaOrig="340">
          <v:shape id="_x0000_i1068" type="#_x0000_t75" style="width:20.15pt;height:17.3pt" o:ole="">
            <v:imagedata r:id="rId111" o:title=""/>
          </v:shape>
          <o:OLEObject Type="Embed" ProgID="Equation.DSMT4" ShapeID="_x0000_i1068" DrawAspect="Content" ObjectID="_1678378737" r:id="rId125"/>
        </w:object>
      </w:r>
      <w:r>
        <w:t xml:space="preserve">. </w:t>
      </w:r>
      <w:r w:rsidR="001A10D8">
        <w:t>Это значение будет использовано как обратная связь для регулятора.</w:t>
      </w:r>
    </w:p>
    <w:p w:rsidR="001A10D8" w:rsidRDefault="001A10D8" w:rsidP="007C4899">
      <w:pPr>
        <w:pStyle w:val="VKRMain"/>
      </w:pPr>
    </w:p>
    <w:p w:rsidR="001A10D8" w:rsidRDefault="001A10D8" w:rsidP="007C4899">
      <w:pPr>
        <w:pStyle w:val="VKRMain"/>
      </w:pPr>
    </w:p>
    <w:p w:rsidR="001A10D8" w:rsidRDefault="001A10D8" w:rsidP="007C4899">
      <w:pPr>
        <w:pStyle w:val="VKRMain"/>
      </w:pPr>
    </w:p>
    <w:p w:rsidR="001A10D8" w:rsidRDefault="001A10D8" w:rsidP="007C4899">
      <w:pPr>
        <w:pStyle w:val="VKRMain"/>
      </w:pPr>
    </w:p>
    <w:p w:rsidR="001A10D8" w:rsidRDefault="001A10D8" w:rsidP="001A10D8">
      <w:pPr>
        <w:pStyle w:val="2"/>
      </w:pPr>
      <w:bookmarkStart w:id="22" w:name="_Toc67740683"/>
      <w:r>
        <w:lastRenderedPageBreak/>
        <w:t xml:space="preserve">5.2 Выбор параметров </w:t>
      </w:r>
      <w:r>
        <w:rPr>
          <w:lang w:val="en-US"/>
        </w:rPr>
        <w:t>R</w:t>
      </w:r>
      <w:r w:rsidRPr="001A10D8">
        <w:t xml:space="preserve"> </w:t>
      </w:r>
      <w:r>
        <w:t xml:space="preserve">и </w:t>
      </w:r>
      <w:r>
        <w:rPr>
          <w:lang w:val="en-US"/>
        </w:rPr>
        <w:t>L</w:t>
      </w:r>
      <w:r w:rsidRPr="001A10D8">
        <w:t xml:space="preserve"> </w:t>
      </w:r>
      <w:r>
        <w:t>для обучения нейронной сети</w:t>
      </w:r>
      <w:bookmarkEnd w:id="22"/>
    </w:p>
    <w:p w:rsidR="001A10D8" w:rsidRDefault="001A10D8" w:rsidP="001A10D8"/>
    <w:p w:rsidR="00077E79" w:rsidRDefault="001A10D8" w:rsidP="007C4899">
      <w:pPr>
        <w:pStyle w:val="VKRMain"/>
      </w:pPr>
      <w:r>
        <w:t xml:space="preserve">Не целесообразно обучать нейронную сеть на все возможные вариации </w:t>
      </w:r>
      <w:r>
        <w:rPr>
          <w:lang w:val="en-US"/>
        </w:rPr>
        <w:t>R</w:t>
      </w:r>
      <w:r w:rsidRPr="001A10D8">
        <w:t xml:space="preserve"> </w:t>
      </w:r>
      <w:r>
        <w:t xml:space="preserve">и </w:t>
      </w:r>
      <w:r>
        <w:rPr>
          <w:lang w:val="en-US"/>
        </w:rPr>
        <w:t>L</w:t>
      </w:r>
      <w:r w:rsidRPr="001A10D8">
        <w:t xml:space="preserve"> </w:t>
      </w:r>
      <w:r>
        <w:t>нагрузок, потому что это ресурсоемкая задача для сбора та</w:t>
      </w:r>
      <w:r w:rsidR="00D0080A">
        <w:t>кого большого количества данных</w:t>
      </w:r>
      <w:r w:rsidR="000C4BC4">
        <w:t xml:space="preserve">. </w:t>
      </w:r>
    </w:p>
    <w:p w:rsidR="0090161E" w:rsidRPr="0090161E" w:rsidRDefault="0090161E" w:rsidP="007C4899">
      <w:pPr>
        <w:pStyle w:val="VKRMain"/>
      </w:pPr>
      <w:r>
        <w:t>Для того чтобы правильно подобра</w:t>
      </w:r>
      <w:r w:rsidR="00892925">
        <w:t>ть диапазон изменения нагрузок для</w:t>
      </w:r>
      <w:r>
        <w:t xml:space="preserve"> обучения на них нейронной сети необходимо ввести некоторые ограничения на составленную ранее модель. Так как питающее напряжение </w:t>
      </w:r>
      <w:r>
        <w:rPr>
          <w:lang w:val="en-US"/>
        </w:rPr>
        <w:t>IGBT</w:t>
      </w:r>
      <w:r w:rsidRPr="0090161E">
        <w:t xml:space="preserve"> </w:t>
      </w:r>
      <w:r>
        <w:t xml:space="preserve">модуля составляет 500 В, то на каждой </w:t>
      </w:r>
      <w:r w:rsidR="00892925">
        <w:t>из фаз в зависимости от нагрузки можно получить</w:t>
      </w:r>
      <w:r>
        <w:t xml:space="preserve"> значение тока не больше 500А. Для наглядности обучения выбирается значение в 100 А на каждой фазе. Для того что бы получить фазный ток выбранного значения необходимо, чтобы общая нагрузка одной фазы составляла не больше 5 Ом. </w:t>
      </w:r>
      <w:r w:rsidR="00892925">
        <w:t xml:space="preserve">Питание всех фаз сети происходит за счет подачи на каждую из фаз переменного напряжения частотой 20 Гц. Исходя из всего выше перечисленного, общую нагрузку каждой фазы необходимо рассчитывать по формуле: </w:t>
      </w:r>
    </w:p>
    <w:p w:rsidR="006541AB" w:rsidRPr="006B2404" w:rsidRDefault="006541AB" w:rsidP="006541AB">
      <w:pPr>
        <w:pStyle w:val="VKRimage"/>
      </w:pPr>
      <w:r w:rsidRPr="006541AB">
        <w:rPr>
          <w:position w:val="-14"/>
          <w:lang w:val="en-US"/>
        </w:rPr>
        <w:object w:dxaOrig="2700" w:dyaOrig="560">
          <v:shape id="_x0000_i1069" type="#_x0000_t75" style="width:134.8pt;height:28.2pt" o:ole="">
            <v:imagedata r:id="rId126" o:title=""/>
          </v:shape>
          <o:OLEObject Type="Embed" ProgID="Equation.DSMT4" ShapeID="_x0000_i1069" DrawAspect="Content" ObjectID="_1678378738" r:id="rId127"/>
        </w:object>
      </w:r>
      <w:r w:rsidRPr="006B2404">
        <w:t>,</w:t>
      </w:r>
    </w:p>
    <w:p w:rsidR="006541AB" w:rsidRDefault="006541AB" w:rsidP="006B2404">
      <w:pPr>
        <w:pStyle w:val="VKRMain"/>
      </w:pPr>
      <w:r>
        <w:t>где</w:t>
      </w:r>
      <w:r w:rsidRPr="006541AB">
        <w:rPr>
          <w:position w:val="-28"/>
        </w:rPr>
        <w:object w:dxaOrig="1060" w:dyaOrig="720">
          <v:shape id="_x0000_i1070" type="#_x0000_t75" style="width:53pt;height:36.3pt" o:ole="">
            <v:imagedata r:id="rId128" o:title=""/>
          </v:shape>
          <o:OLEObject Type="Embed" ProgID="Equation.DSMT4" ShapeID="_x0000_i1070" DrawAspect="Content" ObjectID="_1678378739" r:id="rId129"/>
        </w:object>
      </w:r>
      <w:r w:rsidR="006B2404">
        <w:t xml:space="preserve"> - емкостное сопротивление</w:t>
      </w:r>
      <w:r w:rsidR="00892925">
        <w:t>;</w:t>
      </w:r>
    </w:p>
    <w:p w:rsidR="006B2404" w:rsidRDefault="006B2404" w:rsidP="006B2404">
      <w:pPr>
        <w:pStyle w:val="VKRMain"/>
      </w:pPr>
      <w:r w:rsidRPr="002A1F3E">
        <w:rPr>
          <w:position w:val="-12"/>
        </w:rPr>
        <w:object w:dxaOrig="1080" w:dyaOrig="380">
          <v:shape id="_x0000_i1071" type="#_x0000_t75" style="width:54.15pt;height:19pt" o:ole="">
            <v:imagedata r:id="rId130" o:title=""/>
          </v:shape>
          <o:OLEObject Type="Embed" ProgID="Equation.DSMT4" ShapeID="_x0000_i1071" DrawAspect="Content" ObjectID="_1678378740" r:id="rId131"/>
        </w:object>
      </w:r>
      <w:r>
        <w:t xml:space="preserve"> - индуктивное </w:t>
      </w:r>
      <w:r w:rsidR="00874773">
        <w:t>сопротивление</w:t>
      </w:r>
      <w:r w:rsidR="00892925">
        <w:t>;</w:t>
      </w:r>
    </w:p>
    <w:p w:rsidR="00892925" w:rsidRPr="006541AB" w:rsidRDefault="00892925" w:rsidP="006B2404">
      <w:pPr>
        <w:pStyle w:val="VKRMain"/>
      </w:pPr>
      <w:r w:rsidRPr="002A1F3E">
        <w:rPr>
          <w:position w:val="-6"/>
        </w:rPr>
        <w:object w:dxaOrig="260" w:dyaOrig="240">
          <v:shape id="_x0000_i1072" type="#_x0000_t75" style="width:13.25pt;height:12.1pt" o:ole="">
            <v:imagedata r:id="rId132" o:title=""/>
          </v:shape>
          <o:OLEObject Type="Embed" ProgID="Equation.DSMT4" ShapeID="_x0000_i1072" DrawAspect="Content" ObjectID="_1678378741" r:id="rId133"/>
        </w:object>
      </w:r>
      <w:r>
        <w:t xml:space="preserve"> - частота питающей сети.</w:t>
      </w:r>
    </w:p>
    <w:p w:rsidR="006541AB" w:rsidRDefault="006B2404" w:rsidP="007C4899">
      <w:pPr>
        <w:pStyle w:val="VKRMain"/>
      </w:pPr>
      <w:r>
        <w:t xml:space="preserve">В цепи отсутствует </w:t>
      </w:r>
      <w:r w:rsidR="00874773">
        <w:t>емкость,</w:t>
      </w:r>
      <w:r>
        <w:t xml:space="preserve"> поэтому </w:t>
      </w:r>
      <w:r w:rsidRPr="002A1F3E">
        <w:rPr>
          <w:position w:val="-12"/>
        </w:rPr>
        <w:object w:dxaOrig="400" w:dyaOrig="380">
          <v:shape id="_x0000_i1073" type="#_x0000_t75" style="width:20.15pt;height:19pt" o:ole="">
            <v:imagedata r:id="rId134" o:title=""/>
          </v:shape>
          <o:OLEObject Type="Embed" ProgID="Equation.DSMT4" ShapeID="_x0000_i1073" DrawAspect="Content" ObjectID="_1678378742" r:id="rId135"/>
        </w:object>
      </w:r>
      <w:r>
        <w:t xml:space="preserve"> будет равно нулю. Параметры </w:t>
      </w:r>
      <w:r>
        <w:rPr>
          <w:lang w:val="en-US"/>
        </w:rPr>
        <w:t>R</w:t>
      </w:r>
      <w:r w:rsidRPr="00874773">
        <w:t xml:space="preserve"> </w:t>
      </w:r>
      <w:r>
        <w:t xml:space="preserve">и </w:t>
      </w:r>
      <w:r>
        <w:rPr>
          <w:lang w:val="en-US"/>
        </w:rPr>
        <w:t>L</w:t>
      </w:r>
      <w:r w:rsidRPr="00874773">
        <w:t xml:space="preserve"> </w:t>
      </w:r>
      <w:r w:rsidR="00874773">
        <w:t xml:space="preserve">уже будут меняться в диапазоне, что бы </w:t>
      </w:r>
      <w:r w:rsidR="00874773" w:rsidRPr="00874773">
        <w:rPr>
          <w:position w:val="-6"/>
        </w:rPr>
        <w:object w:dxaOrig="1140" w:dyaOrig="300">
          <v:shape id="_x0000_i1074" type="#_x0000_t75" style="width:57pt;height:15pt" o:ole="">
            <v:imagedata r:id="rId136" o:title=""/>
          </v:shape>
          <o:OLEObject Type="Embed" ProgID="Equation.DSMT4" ShapeID="_x0000_i1074" DrawAspect="Content" ObjectID="_1678378743" r:id="rId137"/>
        </w:object>
      </w:r>
      <w:r w:rsidR="002D2FFD">
        <w:t xml:space="preserve"> </w:t>
      </w:r>
      <w:r w:rsidR="007937FC">
        <w:t>и не превышало</w:t>
      </w:r>
      <w:r w:rsidR="002D2FFD">
        <w:t xml:space="preserve"> значения в 5 Ом</w:t>
      </w:r>
    </w:p>
    <w:p w:rsidR="00874773" w:rsidRDefault="00874773" w:rsidP="007C4899">
      <w:pPr>
        <w:pStyle w:val="VKRMain"/>
      </w:pPr>
      <w:r>
        <w:t xml:space="preserve">Известно, что постоянная </w:t>
      </w:r>
      <w:r w:rsidR="002E41E2">
        <w:t xml:space="preserve">времени в </w:t>
      </w:r>
      <w:r w:rsidR="002E41E2">
        <w:rPr>
          <w:lang w:val="en-US"/>
        </w:rPr>
        <w:t>RL</w:t>
      </w:r>
      <w:r w:rsidR="002E41E2" w:rsidRPr="002E41E2">
        <w:t xml:space="preserve"> </w:t>
      </w:r>
      <w:r w:rsidR="002E41E2">
        <w:t>цепи рассчитывается как:</w:t>
      </w:r>
    </w:p>
    <w:p w:rsidR="002E41E2" w:rsidRPr="002E41E2" w:rsidRDefault="002E41E2" w:rsidP="002E41E2">
      <w:pPr>
        <w:pStyle w:val="VKRMain"/>
        <w:jc w:val="center"/>
      </w:pPr>
      <w:r w:rsidRPr="002E41E2">
        <w:rPr>
          <w:position w:val="-26"/>
        </w:rPr>
        <w:object w:dxaOrig="700" w:dyaOrig="700">
          <v:shape id="_x0000_i1075" type="#_x0000_t75" style="width:35.15pt;height:35.15pt" o:ole="">
            <v:imagedata r:id="rId138" o:title=""/>
          </v:shape>
          <o:OLEObject Type="Embed" ProgID="Equation.DSMT4" ShapeID="_x0000_i1075" DrawAspect="Content" ObjectID="_1678378744" r:id="rId139"/>
        </w:object>
      </w:r>
    </w:p>
    <w:p w:rsidR="003B35BB" w:rsidRDefault="002D2FFD" w:rsidP="007C4899">
      <w:pPr>
        <w:pStyle w:val="VKRMain"/>
      </w:pPr>
      <w:r>
        <w:t xml:space="preserve">Постоянная времени влияет на кривизну графика тока, время нарастания, до установившегося значения или нуля, следовательно влияет на время переходного процесса. Так же чем больше </w:t>
      </w:r>
      <w:proofErr w:type="gramStart"/>
      <w:r>
        <w:t>значение</w:t>
      </w:r>
      <w:proofErr w:type="gramEnd"/>
      <w:r>
        <w:t xml:space="preserve"> </w:t>
      </w:r>
      <w:r w:rsidRPr="002A1F3E">
        <w:rPr>
          <w:position w:val="-6"/>
        </w:rPr>
        <w:object w:dxaOrig="200" w:dyaOrig="240">
          <v:shape id="_x0000_i1076" type="#_x0000_t75" style="width:9.8pt;height:12.1pt" o:ole="">
            <v:imagedata r:id="rId140" o:title=""/>
          </v:shape>
          <o:OLEObject Type="Embed" ProgID="Equation.DSMT4" ShapeID="_x0000_i1076" DrawAspect="Content" ObjectID="_1678378745" r:id="rId141"/>
        </w:object>
      </w:r>
      <w:r>
        <w:t xml:space="preserve"> тем медленнее будет затухать переходный процесс.</w:t>
      </w:r>
    </w:p>
    <w:p w:rsidR="00077E79" w:rsidRDefault="00892925" w:rsidP="007C4899">
      <w:pPr>
        <w:pStyle w:val="VKRMain"/>
      </w:pPr>
      <w:r>
        <w:lastRenderedPageBreak/>
        <w:t xml:space="preserve">Ниже представлена таблица, в которой отражены все нагрузки и их </w:t>
      </w:r>
      <w:r w:rsidRPr="002A1F3E">
        <w:rPr>
          <w:position w:val="-6"/>
        </w:rPr>
        <w:object w:dxaOrig="200" w:dyaOrig="240">
          <v:shape id="_x0000_i1077" type="#_x0000_t75" style="width:9.8pt;height:12.1pt" o:ole="">
            <v:imagedata r:id="rId142" o:title=""/>
          </v:shape>
          <o:OLEObject Type="Embed" ProgID="Equation.DSMT4" ShapeID="_x0000_i1077" DrawAspect="Content" ObjectID="_1678378746" r:id="rId143"/>
        </w:object>
      </w:r>
      <w:r>
        <w:t xml:space="preserve"> </w:t>
      </w:r>
    </w:p>
    <w:p w:rsidR="007937FC" w:rsidRDefault="007937FC" w:rsidP="007C4899">
      <w:pPr>
        <w:pStyle w:val="VKRMain"/>
      </w:pPr>
    </w:p>
    <w:p w:rsidR="007937FC" w:rsidRDefault="007937FC" w:rsidP="007937FC">
      <w:pPr>
        <w:pStyle w:val="VKRMain"/>
      </w:pPr>
      <w:r>
        <w:t xml:space="preserve">Таблица </w:t>
      </w:r>
      <w:fldSimple w:instr=" SEQ Таблица \* ARABIC ">
        <w:r>
          <w:rPr>
            <w:noProof/>
          </w:rPr>
          <w:t>2</w:t>
        </w:r>
      </w:fldSimple>
      <w:r>
        <w:t xml:space="preserve"> – Параметры нагрузки для обучения сети</w:t>
      </w:r>
    </w:p>
    <w:tbl>
      <w:tblPr>
        <w:tblStyle w:val="a8"/>
        <w:tblW w:w="0" w:type="auto"/>
        <w:tblLook w:val="04A0" w:firstRow="1" w:lastRow="0" w:firstColumn="1" w:lastColumn="0" w:noHBand="0" w:noVBand="1"/>
      </w:tblPr>
      <w:tblGrid>
        <w:gridCol w:w="2661"/>
        <w:gridCol w:w="2701"/>
        <w:gridCol w:w="2561"/>
        <w:gridCol w:w="2640"/>
      </w:tblGrid>
      <w:tr w:rsidR="006A6C10" w:rsidTr="006A6C10">
        <w:tc>
          <w:tcPr>
            <w:tcW w:w="2661" w:type="dxa"/>
          </w:tcPr>
          <w:p w:rsidR="006A6C10" w:rsidRPr="007937FC" w:rsidRDefault="006A6C10" w:rsidP="007C4899">
            <w:pPr>
              <w:pStyle w:val="VKRMain"/>
              <w:ind w:firstLine="0"/>
              <w:rPr>
                <w:lang w:val="en-US"/>
              </w:rPr>
            </w:pPr>
            <w:r>
              <w:rPr>
                <w:lang w:val="en-US"/>
              </w:rPr>
              <w:t>R</w:t>
            </w:r>
          </w:p>
        </w:tc>
        <w:tc>
          <w:tcPr>
            <w:tcW w:w="2701" w:type="dxa"/>
          </w:tcPr>
          <w:p w:rsidR="006A6C10" w:rsidRPr="007937FC" w:rsidRDefault="006A6C10" w:rsidP="007C4899">
            <w:pPr>
              <w:pStyle w:val="VKRMain"/>
              <w:ind w:firstLine="0"/>
              <w:rPr>
                <w:lang w:val="en-US"/>
              </w:rPr>
            </w:pPr>
            <w:r>
              <w:rPr>
                <w:lang w:val="en-US"/>
              </w:rPr>
              <w:t>L</w:t>
            </w:r>
          </w:p>
        </w:tc>
        <w:tc>
          <w:tcPr>
            <w:tcW w:w="2561" w:type="dxa"/>
          </w:tcPr>
          <w:p w:rsidR="006A6C10" w:rsidRPr="006A6C10" w:rsidRDefault="006A6C10" w:rsidP="007C4899">
            <w:pPr>
              <w:pStyle w:val="VKRMain"/>
              <w:ind w:firstLine="0"/>
              <w:rPr>
                <w:lang w:val="en-US"/>
              </w:rPr>
            </w:pPr>
            <w:r>
              <w:rPr>
                <w:lang w:val="en-US"/>
              </w:rPr>
              <w:t>Z</w:t>
            </w:r>
          </w:p>
        </w:tc>
        <w:tc>
          <w:tcPr>
            <w:tcW w:w="2640" w:type="dxa"/>
          </w:tcPr>
          <w:p w:rsidR="006A6C10" w:rsidRDefault="006A6C10" w:rsidP="007C4899">
            <w:pPr>
              <w:pStyle w:val="VKRMain"/>
              <w:ind w:firstLine="0"/>
            </w:pPr>
            <w:r w:rsidRPr="002A1F3E">
              <w:rPr>
                <w:position w:val="-6"/>
              </w:rPr>
              <w:object w:dxaOrig="200" w:dyaOrig="240">
                <v:shape id="_x0000_i1078" type="#_x0000_t75" style="width:9.8pt;height:12.1pt" o:ole="">
                  <v:imagedata r:id="rId142" o:title=""/>
                </v:shape>
                <o:OLEObject Type="Embed" ProgID="Equation.DSMT4" ShapeID="_x0000_i1078" DrawAspect="Content" ObjectID="_1678378747" r:id="rId144"/>
              </w:object>
            </w:r>
          </w:p>
        </w:tc>
      </w:tr>
      <w:tr w:rsidR="006A6C10" w:rsidTr="006A6C10">
        <w:tc>
          <w:tcPr>
            <w:tcW w:w="2661" w:type="dxa"/>
          </w:tcPr>
          <w:p w:rsidR="006A6C10" w:rsidRPr="007937FC" w:rsidRDefault="006A6C10" w:rsidP="007C4899">
            <w:pPr>
              <w:pStyle w:val="VKRMain"/>
              <w:ind w:firstLine="0"/>
              <w:rPr>
                <w:lang w:val="en-US"/>
              </w:rPr>
            </w:pPr>
            <w:r>
              <w:rPr>
                <w:lang w:val="en-US"/>
              </w:rPr>
              <w:t>0.1</w:t>
            </w:r>
          </w:p>
        </w:tc>
        <w:tc>
          <w:tcPr>
            <w:tcW w:w="2701" w:type="dxa"/>
          </w:tcPr>
          <w:p w:rsidR="006A6C10" w:rsidRPr="007937FC" w:rsidRDefault="006A6C10" w:rsidP="007C4899">
            <w:pPr>
              <w:pStyle w:val="VKRMain"/>
              <w:ind w:firstLine="0"/>
              <w:rPr>
                <w:lang w:val="en-US"/>
              </w:rPr>
            </w:pPr>
            <w:r>
              <w:rPr>
                <w:lang w:val="en-US"/>
              </w:rPr>
              <w:t>0.01</w:t>
            </w:r>
          </w:p>
        </w:tc>
        <w:tc>
          <w:tcPr>
            <w:tcW w:w="2561" w:type="dxa"/>
          </w:tcPr>
          <w:p w:rsidR="006A6C10" w:rsidRDefault="006A6C10" w:rsidP="007C4899">
            <w:pPr>
              <w:pStyle w:val="VKRMain"/>
              <w:ind w:firstLine="0"/>
              <w:rPr>
                <w:lang w:val="en-US"/>
              </w:rPr>
            </w:pPr>
            <w:r>
              <w:rPr>
                <w:lang w:val="en-US"/>
              </w:rPr>
              <w:t>3,14</w:t>
            </w:r>
          </w:p>
        </w:tc>
        <w:tc>
          <w:tcPr>
            <w:tcW w:w="2640" w:type="dxa"/>
          </w:tcPr>
          <w:p w:rsidR="006A6C10" w:rsidRPr="006A6C10" w:rsidRDefault="006A6C10" w:rsidP="007C4899">
            <w:pPr>
              <w:pStyle w:val="VKRMain"/>
              <w:ind w:firstLine="0"/>
              <w:rPr>
                <w:lang w:val="en-US"/>
              </w:rPr>
            </w:pPr>
            <w:r>
              <w:rPr>
                <w:lang w:val="en-US"/>
              </w:rPr>
              <w:t>10</w:t>
            </w:r>
          </w:p>
        </w:tc>
      </w:tr>
      <w:tr w:rsidR="006A6C10" w:rsidTr="006A6C10">
        <w:tc>
          <w:tcPr>
            <w:tcW w:w="2661" w:type="dxa"/>
          </w:tcPr>
          <w:p w:rsidR="006A6C10" w:rsidRPr="006A6C10" w:rsidRDefault="006A6C10" w:rsidP="007C4899">
            <w:pPr>
              <w:pStyle w:val="VKRMain"/>
              <w:ind w:firstLine="0"/>
              <w:rPr>
                <w:lang w:val="en-US"/>
              </w:rPr>
            </w:pPr>
            <w:r>
              <w:rPr>
                <w:lang w:val="en-US"/>
              </w:rPr>
              <w:t>0.5</w:t>
            </w:r>
          </w:p>
        </w:tc>
        <w:tc>
          <w:tcPr>
            <w:tcW w:w="2701" w:type="dxa"/>
          </w:tcPr>
          <w:p w:rsidR="006A6C10" w:rsidRPr="006A6C10" w:rsidRDefault="006A6C10" w:rsidP="007C4899">
            <w:pPr>
              <w:pStyle w:val="VKRMain"/>
              <w:ind w:firstLine="0"/>
              <w:rPr>
                <w:lang w:val="en-US"/>
              </w:rPr>
            </w:pPr>
            <w:r>
              <w:rPr>
                <w:lang w:val="en-US"/>
              </w:rPr>
              <w:t>0.015</w:t>
            </w:r>
          </w:p>
        </w:tc>
        <w:tc>
          <w:tcPr>
            <w:tcW w:w="2561" w:type="dxa"/>
          </w:tcPr>
          <w:p w:rsidR="006A6C10" w:rsidRPr="006A6C10" w:rsidRDefault="006A6C10" w:rsidP="007C4899">
            <w:pPr>
              <w:pStyle w:val="VKRMain"/>
              <w:ind w:firstLine="0"/>
              <w:rPr>
                <w:lang w:val="en-US"/>
              </w:rPr>
            </w:pPr>
            <w:r>
              <w:rPr>
                <w:lang w:val="en-US"/>
              </w:rPr>
              <w:t>4.7</w:t>
            </w:r>
          </w:p>
        </w:tc>
        <w:tc>
          <w:tcPr>
            <w:tcW w:w="2640" w:type="dxa"/>
          </w:tcPr>
          <w:p w:rsidR="006A6C10" w:rsidRPr="006A6C10" w:rsidRDefault="006A6C10" w:rsidP="007C4899">
            <w:pPr>
              <w:pStyle w:val="VKRMain"/>
              <w:ind w:firstLine="0"/>
              <w:rPr>
                <w:lang w:val="en-US"/>
              </w:rPr>
            </w:pPr>
            <w:r>
              <w:rPr>
                <w:lang w:val="en-US"/>
              </w:rPr>
              <w:t>33</w:t>
            </w:r>
          </w:p>
        </w:tc>
      </w:tr>
      <w:tr w:rsidR="006A6C10" w:rsidTr="006A6C10">
        <w:tc>
          <w:tcPr>
            <w:tcW w:w="2661" w:type="dxa"/>
          </w:tcPr>
          <w:p w:rsidR="006A6C10" w:rsidRPr="006A6C10" w:rsidRDefault="006A6C10" w:rsidP="007C4899">
            <w:pPr>
              <w:pStyle w:val="VKRMain"/>
              <w:ind w:firstLine="0"/>
              <w:rPr>
                <w:lang w:val="en-US"/>
              </w:rPr>
            </w:pPr>
            <w:r>
              <w:rPr>
                <w:lang w:val="en-US"/>
              </w:rPr>
              <w:t>1</w:t>
            </w:r>
          </w:p>
        </w:tc>
        <w:tc>
          <w:tcPr>
            <w:tcW w:w="2701" w:type="dxa"/>
          </w:tcPr>
          <w:p w:rsidR="006A6C10" w:rsidRPr="006A6C10" w:rsidRDefault="006A6C10" w:rsidP="007C4899">
            <w:pPr>
              <w:pStyle w:val="VKRMain"/>
              <w:ind w:firstLine="0"/>
              <w:rPr>
                <w:lang w:val="en-US"/>
              </w:rPr>
            </w:pPr>
            <w:r>
              <w:rPr>
                <w:lang w:val="en-US"/>
              </w:rPr>
              <w:t>0.015</w:t>
            </w:r>
          </w:p>
        </w:tc>
        <w:tc>
          <w:tcPr>
            <w:tcW w:w="2561" w:type="dxa"/>
          </w:tcPr>
          <w:p w:rsidR="006A6C10" w:rsidRPr="006A6C10" w:rsidRDefault="006A6C10" w:rsidP="007C4899">
            <w:pPr>
              <w:pStyle w:val="VKRMain"/>
              <w:ind w:firstLine="0"/>
              <w:rPr>
                <w:lang w:val="en-US"/>
              </w:rPr>
            </w:pPr>
            <w:r>
              <w:rPr>
                <w:lang w:val="en-US"/>
              </w:rPr>
              <w:t>4.9</w:t>
            </w:r>
          </w:p>
        </w:tc>
        <w:tc>
          <w:tcPr>
            <w:tcW w:w="2640" w:type="dxa"/>
          </w:tcPr>
          <w:p w:rsidR="006A6C10" w:rsidRPr="006A6C10" w:rsidRDefault="006A6C10" w:rsidP="007C4899">
            <w:pPr>
              <w:pStyle w:val="VKRMain"/>
              <w:ind w:firstLine="0"/>
              <w:rPr>
                <w:lang w:val="en-US"/>
              </w:rPr>
            </w:pPr>
            <w:r>
              <w:rPr>
                <w:lang w:val="en-US"/>
              </w:rPr>
              <w:t>64.52</w:t>
            </w:r>
          </w:p>
        </w:tc>
      </w:tr>
      <w:tr w:rsidR="006A6C10" w:rsidTr="006A6C10">
        <w:tc>
          <w:tcPr>
            <w:tcW w:w="2661" w:type="dxa"/>
          </w:tcPr>
          <w:p w:rsidR="006A6C10" w:rsidRDefault="006A6C10" w:rsidP="007C4899">
            <w:pPr>
              <w:pStyle w:val="VKRMain"/>
              <w:ind w:firstLine="0"/>
              <w:rPr>
                <w:lang w:val="en-US"/>
              </w:rPr>
            </w:pPr>
            <w:r>
              <w:rPr>
                <w:lang w:val="en-US"/>
              </w:rPr>
              <w:t>1,5</w:t>
            </w:r>
          </w:p>
        </w:tc>
        <w:tc>
          <w:tcPr>
            <w:tcW w:w="2701" w:type="dxa"/>
          </w:tcPr>
          <w:p w:rsidR="006A6C10" w:rsidRDefault="006A6C10" w:rsidP="007C4899">
            <w:pPr>
              <w:pStyle w:val="VKRMain"/>
              <w:ind w:firstLine="0"/>
              <w:rPr>
                <w:lang w:val="en-US"/>
              </w:rPr>
            </w:pPr>
            <w:r>
              <w:rPr>
                <w:lang w:val="en-US"/>
              </w:rPr>
              <w:t>0.009</w:t>
            </w:r>
          </w:p>
        </w:tc>
        <w:tc>
          <w:tcPr>
            <w:tcW w:w="2561" w:type="dxa"/>
          </w:tcPr>
          <w:p w:rsidR="006A6C10" w:rsidRDefault="006A6C10" w:rsidP="007C4899">
            <w:pPr>
              <w:pStyle w:val="VKRMain"/>
              <w:ind w:firstLine="0"/>
              <w:rPr>
                <w:lang w:val="en-US"/>
              </w:rPr>
            </w:pPr>
            <w:r>
              <w:rPr>
                <w:lang w:val="en-US"/>
              </w:rPr>
              <w:t>3.199</w:t>
            </w:r>
          </w:p>
        </w:tc>
        <w:tc>
          <w:tcPr>
            <w:tcW w:w="2640" w:type="dxa"/>
          </w:tcPr>
          <w:p w:rsidR="006A6C10" w:rsidRDefault="006A6C10" w:rsidP="007C4899">
            <w:pPr>
              <w:pStyle w:val="VKRMain"/>
              <w:ind w:firstLine="0"/>
              <w:rPr>
                <w:lang w:val="en-US"/>
              </w:rPr>
            </w:pPr>
            <w:r>
              <w:rPr>
                <w:lang w:val="en-US"/>
              </w:rPr>
              <w:t>166.67</w:t>
            </w:r>
          </w:p>
        </w:tc>
      </w:tr>
      <w:tr w:rsidR="006A6C10" w:rsidTr="006A6C10">
        <w:tc>
          <w:tcPr>
            <w:tcW w:w="2661" w:type="dxa"/>
          </w:tcPr>
          <w:p w:rsidR="006A6C10" w:rsidRDefault="00A31A5D" w:rsidP="007C4899">
            <w:pPr>
              <w:pStyle w:val="VKRMain"/>
              <w:ind w:firstLine="0"/>
              <w:rPr>
                <w:lang w:val="en-US"/>
              </w:rPr>
            </w:pPr>
            <w:r>
              <w:rPr>
                <w:lang w:val="en-US"/>
              </w:rPr>
              <w:t>2</w:t>
            </w:r>
          </w:p>
        </w:tc>
        <w:tc>
          <w:tcPr>
            <w:tcW w:w="2701" w:type="dxa"/>
          </w:tcPr>
          <w:p w:rsidR="006A6C10" w:rsidRDefault="00A31A5D" w:rsidP="007C4899">
            <w:pPr>
              <w:pStyle w:val="VKRMain"/>
              <w:ind w:firstLine="0"/>
              <w:rPr>
                <w:lang w:val="en-US"/>
              </w:rPr>
            </w:pPr>
            <w:r>
              <w:rPr>
                <w:lang w:val="en-US"/>
              </w:rPr>
              <w:t>0.005</w:t>
            </w:r>
          </w:p>
        </w:tc>
        <w:tc>
          <w:tcPr>
            <w:tcW w:w="2561" w:type="dxa"/>
          </w:tcPr>
          <w:p w:rsidR="006A6C10" w:rsidRDefault="00A31A5D" w:rsidP="007C4899">
            <w:pPr>
              <w:pStyle w:val="VKRMain"/>
              <w:ind w:firstLine="0"/>
              <w:rPr>
                <w:lang w:val="en-US"/>
              </w:rPr>
            </w:pPr>
            <w:r>
              <w:rPr>
                <w:lang w:val="en-US"/>
              </w:rPr>
              <w:t>2.5</w:t>
            </w:r>
          </w:p>
        </w:tc>
        <w:tc>
          <w:tcPr>
            <w:tcW w:w="2640" w:type="dxa"/>
          </w:tcPr>
          <w:p w:rsidR="006A6C10" w:rsidRDefault="00A31A5D" w:rsidP="007C4899">
            <w:pPr>
              <w:pStyle w:val="VKRMain"/>
              <w:ind w:firstLine="0"/>
              <w:rPr>
                <w:lang w:val="en-US"/>
              </w:rPr>
            </w:pPr>
            <w:r>
              <w:rPr>
                <w:lang w:val="en-US"/>
              </w:rPr>
              <w:t>400</w:t>
            </w:r>
          </w:p>
        </w:tc>
      </w:tr>
    </w:tbl>
    <w:p w:rsidR="00152D0C" w:rsidRDefault="00152D0C" w:rsidP="007C4899">
      <w:pPr>
        <w:pStyle w:val="VKRMain"/>
        <w:rPr>
          <w:lang w:val="en-US"/>
        </w:rPr>
      </w:pPr>
    </w:p>
    <w:p w:rsidR="0070460F" w:rsidRDefault="0070460F" w:rsidP="007C4899">
      <w:pPr>
        <w:pStyle w:val="VKRMain"/>
      </w:pPr>
      <w:r>
        <w:t>Данного количества точек для обучения нейронной сети должно быть достаточно. Значения, которые не присутствуют в обучающей выборке, но входят в ее диапазон</w:t>
      </w:r>
      <w:r w:rsidR="007A19AE">
        <w:t xml:space="preserve"> для </w:t>
      </w:r>
      <w:r w:rsidR="007A19AE">
        <w:rPr>
          <w:lang w:val="en-US"/>
        </w:rPr>
        <w:t>R</w:t>
      </w:r>
      <w:r w:rsidR="007A19AE" w:rsidRPr="007A19AE">
        <w:t xml:space="preserve"> </w:t>
      </w:r>
      <w:r w:rsidR="007A19AE">
        <w:t xml:space="preserve">элемента этот диапазон составляет 0.1 – 2, для </w:t>
      </w:r>
      <w:r w:rsidR="007A19AE">
        <w:rPr>
          <w:lang w:val="en-US"/>
        </w:rPr>
        <w:t>L</w:t>
      </w:r>
      <w:r w:rsidR="007A19AE" w:rsidRPr="007A19AE">
        <w:t xml:space="preserve"> </w:t>
      </w:r>
      <w:r w:rsidR="007A19AE">
        <w:t xml:space="preserve">элемента </w:t>
      </w:r>
      <w:r w:rsidR="007A19AE" w:rsidRPr="007A19AE">
        <w:t>0.01-0.005</w:t>
      </w:r>
      <w:r>
        <w:t xml:space="preserve">, нейронная сеть должна </w:t>
      </w:r>
      <w:proofErr w:type="gramStart"/>
      <w:r>
        <w:t>будет сама под них подстроится</w:t>
      </w:r>
      <w:proofErr w:type="gramEnd"/>
      <w:r>
        <w:t xml:space="preserve"> и правильно отработать их. </w:t>
      </w:r>
    </w:p>
    <w:p w:rsidR="007A19AE" w:rsidRDefault="007A19AE" w:rsidP="007C4899">
      <w:pPr>
        <w:pStyle w:val="VKRMain"/>
        <w:rPr>
          <w:lang w:val="en-US"/>
        </w:rPr>
      </w:pPr>
    </w:p>
    <w:p w:rsidR="007A19AE" w:rsidRDefault="007A19AE" w:rsidP="007A19AE">
      <w:pPr>
        <w:pStyle w:val="2"/>
      </w:pPr>
      <w:bookmarkStart w:id="23" w:name="_Toc67740684"/>
      <w:r>
        <w:rPr>
          <w:lang w:val="en-US"/>
        </w:rPr>
        <w:t xml:space="preserve">5.3 </w:t>
      </w:r>
      <w:r>
        <w:t>Обучение нейронной сети</w:t>
      </w:r>
      <w:bookmarkEnd w:id="23"/>
    </w:p>
    <w:p w:rsidR="007A19AE" w:rsidRDefault="007A19AE" w:rsidP="007A19AE"/>
    <w:p w:rsidR="007A19AE" w:rsidRDefault="007A19AE" w:rsidP="007A19AE">
      <w:pPr>
        <w:pStyle w:val="VKRMain"/>
        <w:rPr>
          <w:color w:val="202124"/>
          <w:shd w:val="clear" w:color="auto" w:fill="FFFFFF"/>
        </w:rPr>
      </w:pPr>
      <w:r>
        <w:t xml:space="preserve">После обучения нейронной сети на однофазную нагрузку </w:t>
      </w:r>
      <w:r w:rsidR="00FA74B0">
        <w:t xml:space="preserve">были выбраны параметры для обучения НС – это параметры </w:t>
      </w:r>
      <w:r w:rsidR="00611564">
        <w:rPr>
          <w:lang w:val="en-US"/>
        </w:rPr>
        <w:t>I</w:t>
      </w:r>
      <w:r w:rsidR="00FA74B0">
        <w:t xml:space="preserve">, </w:t>
      </w:r>
      <w:proofErr w:type="spellStart"/>
      <w:r w:rsidR="00611564">
        <w:rPr>
          <w:lang w:val="en-US"/>
        </w:rPr>
        <w:t>I</w:t>
      </w:r>
      <w:r w:rsidR="00FA74B0">
        <w:rPr>
          <w:lang w:val="en-US"/>
        </w:rPr>
        <w:t>z</w:t>
      </w:r>
      <w:proofErr w:type="spellEnd"/>
      <w:r w:rsidR="00FA74B0">
        <w:t xml:space="preserve">, </w:t>
      </w:r>
      <w:r w:rsidR="00FA74B0" w:rsidRPr="006607DE">
        <w:rPr>
          <w:color w:val="202124"/>
          <w:shd w:val="clear" w:color="auto" w:fill="FFFFFF"/>
        </w:rPr>
        <w:t>Δ</w:t>
      </w:r>
      <w:r w:rsidR="00611564">
        <w:rPr>
          <w:color w:val="202124"/>
          <w:shd w:val="clear" w:color="auto" w:fill="FFFFFF"/>
          <w:lang w:val="en-US"/>
        </w:rPr>
        <w:t>I</w:t>
      </w:r>
      <w:r w:rsidR="00FA74B0">
        <w:rPr>
          <w:color w:val="202124"/>
          <w:shd w:val="clear" w:color="auto" w:fill="FFFFFF"/>
        </w:rPr>
        <w:t>, и выбрана архитектура сети – три нейрона на входном слое, десять нейронов на первом скрытом слое, пять нейронов на втором скрытом слое и один нейрон в выходном слое.</w:t>
      </w:r>
    </w:p>
    <w:p w:rsidR="00FD6A48" w:rsidRDefault="00FD6A48" w:rsidP="007A19AE">
      <w:pPr>
        <w:pStyle w:val="VKRMain"/>
        <w:rPr>
          <w:color w:val="202124"/>
          <w:shd w:val="clear" w:color="auto" w:fill="FFFFFF"/>
        </w:rPr>
      </w:pPr>
      <w:r>
        <w:rPr>
          <w:color w:val="202124"/>
          <w:shd w:val="clear" w:color="auto" w:fill="FFFFFF"/>
        </w:rPr>
        <w:t>Пред обучением нейронной сети необходимо настроить ПИД регулятор, для правильной работы всей системы.</w:t>
      </w:r>
    </w:p>
    <w:p w:rsidR="00FD6A48" w:rsidRDefault="00FD6A48" w:rsidP="007A19AE">
      <w:pPr>
        <w:pStyle w:val="VKRMain"/>
        <w:rPr>
          <w:color w:val="202124"/>
          <w:shd w:val="clear" w:color="auto" w:fill="FFFFFF"/>
        </w:rPr>
      </w:pPr>
      <w:r>
        <w:rPr>
          <w:color w:val="202124"/>
          <w:shd w:val="clear" w:color="auto" w:fill="FFFFFF"/>
        </w:rPr>
        <w:t xml:space="preserve">Первыми параметрами, на которые </w:t>
      </w:r>
      <w:proofErr w:type="gramStart"/>
      <w:r>
        <w:rPr>
          <w:color w:val="202124"/>
          <w:shd w:val="clear" w:color="auto" w:fill="FFFFFF"/>
        </w:rPr>
        <w:t>будет обучена нейронная сеть будут</w:t>
      </w:r>
      <w:proofErr w:type="gramEnd"/>
      <w:r>
        <w:rPr>
          <w:color w:val="202124"/>
          <w:shd w:val="clear" w:color="auto" w:fill="FFFFFF"/>
        </w:rPr>
        <w:t xml:space="preserve"> параметры сети </w:t>
      </w:r>
      <w:r>
        <w:rPr>
          <w:color w:val="202124"/>
          <w:shd w:val="clear" w:color="auto" w:fill="FFFFFF"/>
          <w:lang w:val="en-US"/>
        </w:rPr>
        <w:t>R</w:t>
      </w:r>
      <w:r w:rsidRPr="00FD6A48">
        <w:rPr>
          <w:color w:val="202124"/>
          <w:shd w:val="clear" w:color="auto" w:fill="FFFFFF"/>
        </w:rPr>
        <w:t xml:space="preserve">=0.1 </w:t>
      </w:r>
      <w:r>
        <w:rPr>
          <w:color w:val="202124"/>
          <w:shd w:val="clear" w:color="auto" w:fill="FFFFFF"/>
          <w:lang w:val="en-US"/>
        </w:rPr>
        <w:t>L</w:t>
      </w:r>
      <w:r w:rsidRPr="00FD6A48">
        <w:rPr>
          <w:color w:val="202124"/>
          <w:shd w:val="clear" w:color="auto" w:fill="FFFFFF"/>
        </w:rPr>
        <w:t xml:space="preserve">=0.001. </w:t>
      </w:r>
      <w:r>
        <w:rPr>
          <w:color w:val="202124"/>
          <w:shd w:val="clear" w:color="auto" w:fill="FFFFFF"/>
        </w:rPr>
        <w:t>На рисунке ниже представлены график тока и график обратной связи, для оценки переходного процесса в модели.</w:t>
      </w:r>
    </w:p>
    <w:p w:rsidR="00FD6A48" w:rsidRDefault="00FD6A48" w:rsidP="007A19AE">
      <w:pPr>
        <w:pStyle w:val="VKRMain"/>
        <w:rPr>
          <w:color w:val="202124"/>
          <w:shd w:val="clear" w:color="auto" w:fill="FFFFFF"/>
        </w:rPr>
      </w:pPr>
    </w:p>
    <w:p w:rsidR="00FD6A48" w:rsidRDefault="00FD6A48" w:rsidP="007A19AE">
      <w:pPr>
        <w:pStyle w:val="VKRMain"/>
        <w:rPr>
          <w:color w:val="202124"/>
          <w:shd w:val="clear" w:color="auto" w:fill="FFFFFF"/>
        </w:rPr>
      </w:pPr>
    </w:p>
    <w:p w:rsidR="00FD6A48" w:rsidRDefault="00FD6A48" w:rsidP="00FD6A48">
      <w:pPr>
        <w:pStyle w:val="VKRimage"/>
      </w:pPr>
      <w:r>
        <w:rPr>
          <w:noProof/>
        </w:rPr>
        <w:lastRenderedPageBreak/>
        <w:drawing>
          <wp:inline distT="0" distB="0" distL="0" distR="0" wp14:anchorId="6B52A6E4" wp14:editId="5CD96519">
            <wp:extent cx="3228416" cy="22896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3230066" cy="2290827"/>
                    </a:xfrm>
                    <a:prstGeom prst="rect">
                      <a:avLst/>
                    </a:prstGeom>
                  </pic:spPr>
                </pic:pic>
              </a:graphicData>
            </a:graphic>
          </wp:inline>
        </w:drawing>
      </w:r>
      <w:r>
        <w:rPr>
          <w:noProof/>
        </w:rPr>
        <w:drawing>
          <wp:inline distT="0" distB="0" distL="0" distR="0" wp14:anchorId="1B085C0E" wp14:editId="2AC0551C">
            <wp:extent cx="2860243" cy="228904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2864280" cy="2292276"/>
                    </a:xfrm>
                    <a:prstGeom prst="rect">
                      <a:avLst/>
                    </a:prstGeom>
                  </pic:spPr>
                </pic:pic>
              </a:graphicData>
            </a:graphic>
          </wp:inline>
        </w:drawing>
      </w:r>
    </w:p>
    <w:p w:rsidR="00FD6A48" w:rsidRDefault="00FD6A48" w:rsidP="00FD6A48">
      <w:pPr>
        <w:pStyle w:val="VKRimage"/>
      </w:pPr>
      <w:r>
        <w:t xml:space="preserve">Рисунок </w:t>
      </w:r>
      <w:fldSimple w:instr=" SEQ Рисунок \* ARABIC ">
        <w:r w:rsidR="00492FB5">
          <w:rPr>
            <w:noProof/>
          </w:rPr>
          <w:t>26</w:t>
        </w:r>
      </w:fldSimple>
      <w:r>
        <w:t xml:space="preserve"> – Графики токов</w:t>
      </w:r>
    </w:p>
    <w:p w:rsidR="00FD6A48" w:rsidRDefault="00611564" w:rsidP="007A19AE">
      <w:pPr>
        <w:pStyle w:val="VKRMain"/>
      </w:pPr>
      <w:r>
        <w:t>По представленным графикам можно сделать вывод, что ПИД регулятор настроен приемлемо, во время переходного процесса значения сильно изменяются, но в допустимых значениях.</w:t>
      </w:r>
    </w:p>
    <w:p w:rsidR="00611564" w:rsidRPr="00611564" w:rsidRDefault="00611564" w:rsidP="007A19AE">
      <w:pPr>
        <w:pStyle w:val="VKRMain"/>
      </w:pPr>
      <w:proofErr w:type="gramStart"/>
      <w:r>
        <w:t>Ни же</w:t>
      </w:r>
      <w:proofErr w:type="gramEnd"/>
      <w:r>
        <w:t xml:space="preserve"> представлен график ошибки обучения НС.</w:t>
      </w:r>
    </w:p>
    <w:p w:rsidR="00611564" w:rsidRDefault="00611564" w:rsidP="00611564">
      <w:pPr>
        <w:pStyle w:val="VKRimage"/>
      </w:pPr>
      <w:r>
        <w:rPr>
          <w:noProof/>
        </w:rPr>
        <w:drawing>
          <wp:inline distT="0" distB="0" distL="0" distR="0" wp14:anchorId="37ABDDC3" wp14:editId="576760D9">
            <wp:extent cx="4798771" cy="3474408"/>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4794524" cy="3471333"/>
                    </a:xfrm>
                    <a:prstGeom prst="rect">
                      <a:avLst/>
                    </a:prstGeom>
                  </pic:spPr>
                </pic:pic>
              </a:graphicData>
            </a:graphic>
          </wp:inline>
        </w:drawing>
      </w:r>
    </w:p>
    <w:p w:rsidR="00FD6A48" w:rsidRDefault="00611564" w:rsidP="00611564">
      <w:pPr>
        <w:pStyle w:val="VKRimage"/>
      </w:pPr>
      <w:r>
        <w:t xml:space="preserve">Рисунок </w:t>
      </w:r>
      <w:fldSimple w:instr=" SEQ Рисунок \* ARABIC ">
        <w:r w:rsidR="00492FB5">
          <w:rPr>
            <w:noProof/>
          </w:rPr>
          <w:t>27</w:t>
        </w:r>
      </w:fldSimple>
      <w:r>
        <w:t xml:space="preserve"> – График ошибки </w:t>
      </w:r>
      <w:proofErr w:type="gramStart"/>
      <w:r>
        <w:t>при</w:t>
      </w:r>
      <w:proofErr w:type="gramEnd"/>
      <w:r>
        <w:t xml:space="preserve"> </w:t>
      </w:r>
      <w:proofErr w:type="gramStart"/>
      <w:r>
        <w:t>обучение</w:t>
      </w:r>
      <w:proofErr w:type="gramEnd"/>
      <w:r>
        <w:t xml:space="preserve"> нейронной сети</w:t>
      </w:r>
    </w:p>
    <w:p w:rsidR="00655AF1" w:rsidRDefault="00655AF1" w:rsidP="00655AF1">
      <w:pPr>
        <w:pStyle w:val="VKRMain"/>
      </w:pPr>
      <w:r>
        <w:t>По выше представленному графику можно сделать вывод, что НС обучилась, и архитектура сети выбрана правильно.</w:t>
      </w:r>
    </w:p>
    <w:p w:rsidR="00655AF1" w:rsidRDefault="00655AF1" w:rsidP="00655AF1">
      <w:pPr>
        <w:pStyle w:val="VKRMain"/>
      </w:pPr>
      <w:r>
        <w:lastRenderedPageBreak/>
        <w:t>Ниже представлены графики токов при работе ПИД регулятора и НС на трехфазную нагрузку.</w:t>
      </w:r>
    </w:p>
    <w:p w:rsidR="00853424" w:rsidRDefault="003E3488" w:rsidP="00853424">
      <w:pPr>
        <w:pStyle w:val="VKRimage"/>
      </w:pPr>
      <w:r>
        <w:rPr>
          <w:noProof/>
        </w:rPr>
        <w:drawing>
          <wp:inline distT="0" distB="0" distL="0" distR="0" wp14:anchorId="2AF4CB3D" wp14:editId="0C25A420">
            <wp:extent cx="2809036" cy="195058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812642" cy="1953086"/>
                    </a:xfrm>
                    <a:prstGeom prst="rect">
                      <a:avLst/>
                    </a:prstGeom>
                  </pic:spPr>
                </pic:pic>
              </a:graphicData>
            </a:graphic>
          </wp:inline>
        </w:drawing>
      </w:r>
      <w:r w:rsidR="00853424">
        <w:rPr>
          <w:noProof/>
        </w:rPr>
        <w:drawing>
          <wp:inline distT="0" distB="0" distL="0" distR="0" wp14:anchorId="1B16259C" wp14:editId="3BAD9E2D">
            <wp:extent cx="2749992" cy="202631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2749691" cy="2026088"/>
                    </a:xfrm>
                    <a:prstGeom prst="rect">
                      <a:avLst/>
                    </a:prstGeom>
                  </pic:spPr>
                </pic:pic>
              </a:graphicData>
            </a:graphic>
          </wp:inline>
        </w:drawing>
      </w:r>
    </w:p>
    <w:p w:rsidR="00853424" w:rsidRDefault="00853424" w:rsidP="00853424">
      <w:pPr>
        <w:pStyle w:val="VKRimage"/>
      </w:pPr>
      <w:r>
        <w:t xml:space="preserve">Рисунок </w:t>
      </w:r>
      <w:fldSimple w:instr=" SEQ Рисунок \* ARABIC ">
        <w:r w:rsidR="00492FB5">
          <w:rPr>
            <w:noProof/>
          </w:rPr>
          <w:t>28</w:t>
        </w:r>
      </w:fldSimple>
      <w:r>
        <w:t xml:space="preserve"> – Графики токов Нейронной сети и ПИД регулятора.</w:t>
      </w:r>
    </w:p>
    <w:p w:rsidR="003E3488" w:rsidRDefault="003E3488" w:rsidP="00655AF1">
      <w:pPr>
        <w:pStyle w:val="VKRMain"/>
        <w:rPr>
          <w:noProof/>
        </w:rPr>
      </w:pPr>
    </w:p>
    <w:p w:rsidR="00853424" w:rsidRDefault="00853424" w:rsidP="00655AF1">
      <w:pPr>
        <w:pStyle w:val="VKRMain"/>
        <w:rPr>
          <w:noProof/>
        </w:rPr>
      </w:pPr>
      <w:r>
        <w:rPr>
          <w:noProof/>
        </w:rPr>
        <w:t>На графиках синим цветом является работа нейронной сети красным работа регулятора.По полученным графикам можно сделать вывод, что НС обучилась правильно и работает как нужно, потому что она в точности повторяет работу ПИД регулятора, на котором она и обучалась.</w:t>
      </w:r>
    </w:p>
    <w:p w:rsidR="002605EB" w:rsidRDefault="00853424" w:rsidP="002605EB">
      <w:pPr>
        <w:pStyle w:val="VKRMain"/>
        <w:rPr>
          <w:noProof/>
        </w:rPr>
      </w:pPr>
      <w:r>
        <w:rPr>
          <w:noProof/>
        </w:rPr>
        <w:t>Далее необходимо обучить нейронную сеть на следующий параметр из таблицы 2.</w:t>
      </w:r>
      <w:r w:rsidR="0062693C">
        <w:rPr>
          <w:noProof/>
        </w:rPr>
        <w:t xml:space="preserve"> Для этого ПИД регулятор настраивается под новую нагрузку сети, снимаются данные для обучения и по новым данным модель доучивается на новые параметры сети.Ниже показан</w:t>
      </w:r>
      <w:r w:rsidR="002605EB">
        <w:rPr>
          <w:noProof/>
        </w:rPr>
        <w:t xml:space="preserve"> рисунок ошмбки обучения.</w:t>
      </w:r>
    </w:p>
    <w:p w:rsidR="002605EB" w:rsidRDefault="0062693C" w:rsidP="002605EB">
      <w:pPr>
        <w:pStyle w:val="VKRimage"/>
      </w:pPr>
      <w:r>
        <w:rPr>
          <w:noProof/>
        </w:rPr>
        <w:drawing>
          <wp:inline distT="0" distB="0" distL="0" distR="0" wp14:anchorId="0787F9A0" wp14:editId="068033D7">
            <wp:extent cx="3160167" cy="24287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3160077" cy="2428681"/>
                    </a:xfrm>
                    <a:prstGeom prst="rect">
                      <a:avLst/>
                    </a:prstGeom>
                  </pic:spPr>
                </pic:pic>
              </a:graphicData>
            </a:graphic>
          </wp:inline>
        </w:drawing>
      </w:r>
    </w:p>
    <w:p w:rsidR="00853424" w:rsidRDefault="002605EB" w:rsidP="002605EB">
      <w:pPr>
        <w:pStyle w:val="VKRimage"/>
        <w:rPr>
          <w:noProof/>
        </w:rPr>
      </w:pPr>
      <w:r>
        <w:t xml:space="preserve">Рисунок </w:t>
      </w:r>
      <w:fldSimple w:instr=" SEQ Рисунок \* ARABIC ">
        <w:r w:rsidR="00492FB5">
          <w:rPr>
            <w:noProof/>
          </w:rPr>
          <w:t>29</w:t>
        </w:r>
      </w:fldSimple>
      <w:r>
        <w:t xml:space="preserve"> – Ошибка обучения </w:t>
      </w:r>
      <w:proofErr w:type="gramStart"/>
      <w:r>
        <w:t>при</w:t>
      </w:r>
      <w:proofErr w:type="gramEnd"/>
      <w:r>
        <w:t xml:space="preserve"> обучение на второй параметр</w:t>
      </w:r>
    </w:p>
    <w:p w:rsidR="00853424" w:rsidRDefault="002605EB" w:rsidP="00655AF1">
      <w:pPr>
        <w:pStyle w:val="VKRMain"/>
        <w:rPr>
          <w:noProof/>
        </w:rPr>
      </w:pPr>
      <w:r>
        <w:rPr>
          <w:noProof/>
        </w:rPr>
        <w:lastRenderedPageBreak/>
        <w:t>На показаном</w:t>
      </w:r>
      <w:r>
        <w:rPr>
          <w:noProof/>
        </w:rPr>
        <w:t xml:space="preserve"> выше</w:t>
      </w:r>
      <w:r>
        <w:rPr>
          <w:noProof/>
        </w:rPr>
        <w:t xml:space="preserve"> графике можно увидеть скачаки по ошибке, но они</w:t>
      </w:r>
      <w:r>
        <w:rPr>
          <w:noProof/>
        </w:rPr>
        <w:t xml:space="preserve"> не значительны и общая ошибка остаеться близкой к нулю. На рисунках ниже представлены графики токов при обучение на второй параметр.</w:t>
      </w:r>
    </w:p>
    <w:p w:rsidR="002605EB" w:rsidRDefault="002605EB" w:rsidP="002605EB">
      <w:pPr>
        <w:pStyle w:val="VKRimage"/>
      </w:pPr>
      <w:r>
        <w:rPr>
          <w:noProof/>
        </w:rPr>
        <w:drawing>
          <wp:inline distT="0" distB="0" distL="0" distR="0" wp14:anchorId="5D56C21A" wp14:editId="646147D2">
            <wp:extent cx="2964440" cy="204825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2968264" cy="2050898"/>
                    </a:xfrm>
                    <a:prstGeom prst="rect">
                      <a:avLst/>
                    </a:prstGeom>
                  </pic:spPr>
                </pic:pic>
              </a:graphicData>
            </a:graphic>
          </wp:inline>
        </w:drawing>
      </w:r>
      <w:r>
        <w:rPr>
          <w:noProof/>
        </w:rPr>
        <w:drawing>
          <wp:inline distT="0" distB="0" distL="0" distR="0" wp14:anchorId="030D1E1B" wp14:editId="2948AAFB">
            <wp:extent cx="2606083" cy="207020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2609634" cy="2073022"/>
                    </a:xfrm>
                    <a:prstGeom prst="rect">
                      <a:avLst/>
                    </a:prstGeom>
                  </pic:spPr>
                </pic:pic>
              </a:graphicData>
            </a:graphic>
          </wp:inline>
        </w:drawing>
      </w:r>
    </w:p>
    <w:p w:rsidR="002605EB" w:rsidRDefault="002605EB" w:rsidP="002605EB">
      <w:pPr>
        <w:pStyle w:val="VKRimage"/>
      </w:pPr>
      <w:r>
        <w:t xml:space="preserve">Рисунок </w:t>
      </w:r>
      <w:fldSimple w:instr=" SEQ Рисунок \* ARABIC ">
        <w:r w:rsidR="00492FB5">
          <w:rPr>
            <w:noProof/>
          </w:rPr>
          <w:t>30</w:t>
        </w:r>
      </w:fldSimple>
      <w:r>
        <w:t xml:space="preserve"> – Графики токов </w:t>
      </w:r>
      <w:proofErr w:type="gramStart"/>
      <w:r>
        <w:t>при</w:t>
      </w:r>
      <w:proofErr w:type="gramEnd"/>
      <w:r>
        <w:t xml:space="preserve"> обучение на второй параметр</w:t>
      </w:r>
    </w:p>
    <w:p w:rsidR="00853424" w:rsidRDefault="00FE6AF3" w:rsidP="00655AF1">
      <w:pPr>
        <w:pStyle w:val="VKRMain"/>
        <w:rPr>
          <w:noProof/>
        </w:rPr>
      </w:pPr>
      <w:r>
        <w:rPr>
          <w:noProof/>
        </w:rPr>
        <w:t>По полученным графикам токов можно сделать вывод, что сеть обучилась на второй параметр из таблицы 2. Для того, что бы убедится, что сеть правильно отрабатывает на оба обученных параметра необходимо снова нагрузить систему первым параметром. На показанном ниже рисунки приведены графики токов.</w:t>
      </w:r>
    </w:p>
    <w:p w:rsidR="00853424" w:rsidRDefault="00853424" w:rsidP="00655AF1">
      <w:pPr>
        <w:pStyle w:val="VKRMain"/>
        <w:rPr>
          <w:noProof/>
        </w:rPr>
      </w:pPr>
    </w:p>
    <w:p w:rsidR="00FE6AF3" w:rsidRDefault="00FE6AF3" w:rsidP="00FE6AF3">
      <w:pPr>
        <w:pStyle w:val="VKRimage"/>
      </w:pPr>
      <w:r>
        <w:rPr>
          <w:noProof/>
        </w:rPr>
        <w:drawing>
          <wp:inline distT="0" distB="0" distL="0" distR="0" wp14:anchorId="01BBDB39" wp14:editId="1ED5BF79">
            <wp:extent cx="6152515" cy="2174875"/>
            <wp:effectExtent l="0" t="0" r="6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6152515" cy="2174875"/>
                    </a:xfrm>
                    <a:prstGeom prst="rect">
                      <a:avLst/>
                    </a:prstGeom>
                  </pic:spPr>
                </pic:pic>
              </a:graphicData>
            </a:graphic>
          </wp:inline>
        </w:drawing>
      </w:r>
    </w:p>
    <w:p w:rsidR="00853424" w:rsidRDefault="00FE6AF3" w:rsidP="00FE6AF3">
      <w:pPr>
        <w:pStyle w:val="VKRimage"/>
        <w:rPr>
          <w:noProof/>
        </w:rPr>
      </w:pPr>
      <w:r>
        <w:t xml:space="preserve">Рисунок </w:t>
      </w:r>
      <w:fldSimple w:instr=" SEQ Рисунок \* ARABIC ">
        <w:r w:rsidR="00492FB5">
          <w:rPr>
            <w:noProof/>
          </w:rPr>
          <w:t>31</w:t>
        </w:r>
      </w:fldSimple>
      <w:r>
        <w:t xml:space="preserve"> – Графики токов при первых параметрах нагрузки</w:t>
      </w:r>
    </w:p>
    <w:p w:rsidR="00853424" w:rsidRDefault="00853424" w:rsidP="00655AF1">
      <w:pPr>
        <w:pStyle w:val="VKRMain"/>
        <w:rPr>
          <w:noProof/>
        </w:rPr>
      </w:pPr>
    </w:p>
    <w:p w:rsidR="00853424" w:rsidRDefault="00FE6AF3" w:rsidP="00655AF1">
      <w:pPr>
        <w:pStyle w:val="VKRMain"/>
        <w:rPr>
          <w:noProof/>
        </w:rPr>
      </w:pPr>
      <w:r>
        <w:rPr>
          <w:noProof/>
        </w:rPr>
        <w:t xml:space="preserve">Из полученных графиков можно сделать вывод, что нейронная сеть отрабатывает первый параметр, но из-за доубочения сети она начала </w:t>
      </w:r>
      <w:r w:rsidRPr="00FE6AF3">
        <w:rPr>
          <w:noProof/>
        </w:rPr>
        <w:t>“</w:t>
      </w:r>
      <w:r>
        <w:rPr>
          <w:noProof/>
        </w:rPr>
        <w:t>забывать</w:t>
      </w:r>
      <w:r w:rsidRPr="00FE6AF3">
        <w:rPr>
          <w:noProof/>
        </w:rPr>
        <w:t xml:space="preserve">” </w:t>
      </w:r>
      <w:r w:rsidR="005569E4">
        <w:rPr>
          <w:noProof/>
        </w:rPr>
        <w:t xml:space="preserve">первые параметры сети.Возможно это связанно с тем, что в скрытых слоях малое </w:t>
      </w:r>
      <w:r w:rsidR="005569E4">
        <w:rPr>
          <w:noProof/>
        </w:rPr>
        <w:lastRenderedPageBreak/>
        <w:t>количество нейронов, а параметров для обучения стало слишком много. Поэтому необходимо увеличить количество нейронов в скрытых слоях</w:t>
      </w:r>
      <w:r w:rsidR="003661B9">
        <w:rPr>
          <w:noProof/>
        </w:rPr>
        <w:t xml:space="preserve"> до 30 в каждом слое</w:t>
      </w:r>
      <w:r w:rsidR="005569E4">
        <w:rPr>
          <w:noProof/>
        </w:rPr>
        <w:t>.</w:t>
      </w:r>
      <w:r w:rsidR="003661B9">
        <w:rPr>
          <w:noProof/>
        </w:rPr>
        <w:t xml:space="preserve"> На рисунке ниже представлен график ошибки.</w:t>
      </w:r>
    </w:p>
    <w:p w:rsidR="003661B9" w:rsidRDefault="003661B9" w:rsidP="003661B9">
      <w:pPr>
        <w:pStyle w:val="VKRimage"/>
      </w:pPr>
      <w:r>
        <w:rPr>
          <w:noProof/>
        </w:rPr>
        <w:drawing>
          <wp:inline distT="0" distB="0" distL="0" distR="0" wp14:anchorId="75916014" wp14:editId="651FCFA8">
            <wp:extent cx="4191609" cy="304125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4192242" cy="3041713"/>
                    </a:xfrm>
                    <a:prstGeom prst="rect">
                      <a:avLst/>
                    </a:prstGeom>
                  </pic:spPr>
                </pic:pic>
              </a:graphicData>
            </a:graphic>
          </wp:inline>
        </w:drawing>
      </w:r>
    </w:p>
    <w:p w:rsidR="003661B9" w:rsidRPr="00FE6AF3" w:rsidRDefault="003661B9" w:rsidP="003661B9">
      <w:pPr>
        <w:pStyle w:val="VKRimage"/>
        <w:rPr>
          <w:noProof/>
        </w:rPr>
      </w:pPr>
      <w:r>
        <w:t xml:space="preserve">Рисунок </w:t>
      </w:r>
      <w:fldSimple w:instr=" SEQ Рисунок \* ARABIC ">
        <w:r w:rsidR="00492FB5">
          <w:rPr>
            <w:noProof/>
          </w:rPr>
          <w:t>32</w:t>
        </w:r>
      </w:fldSimple>
      <w:r>
        <w:t xml:space="preserve"> – График ошибки </w:t>
      </w:r>
      <w:proofErr w:type="gramStart"/>
      <w:r>
        <w:t>при</w:t>
      </w:r>
      <w:proofErr w:type="gramEnd"/>
      <w:r>
        <w:t xml:space="preserve"> изменение количества нейронов в скрытых слоях.</w:t>
      </w:r>
    </w:p>
    <w:p w:rsidR="00853424" w:rsidRDefault="00853424" w:rsidP="00655AF1">
      <w:pPr>
        <w:pStyle w:val="VKRMain"/>
        <w:rPr>
          <w:noProof/>
        </w:rPr>
      </w:pPr>
    </w:p>
    <w:p w:rsidR="00853424" w:rsidRDefault="003661B9" w:rsidP="00655AF1">
      <w:pPr>
        <w:pStyle w:val="VKRMain"/>
        <w:rPr>
          <w:noProof/>
        </w:rPr>
      </w:pPr>
      <w:r>
        <w:rPr>
          <w:noProof/>
        </w:rPr>
        <w:t>По полученному графику можно сделать вывод, что такое количество нейронов пагубно влияет на обучаемость сети. Из-за большого количества нейронов</w:t>
      </w:r>
      <w:r w:rsidR="006376B0">
        <w:rPr>
          <w:noProof/>
        </w:rPr>
        <w:t xml:space="preserve"> сеть начинает переобучаться и не выходит на минимум по ошибке. Изменим количество нейронов на 20 и 15.</w:t>
      </w:r>
      <w:r w:rsidR="007A166D">
        <w:rPr>
          <w:noProof/>
        </w:rPr>
        <w:t>Ниже на рисунке показан график ошибки обучения и график тока.</w:t>
      </w:r>
    </w:p>
    <w:p w:rsidR="00853424" w:rsidRDefault="007A166D" w:rsidP="00655AF1">
      <w:pPr>
        <w:pStyle w:val="VKRMain"/>
        <w:rPr>
          <w:noProof/>
        </w:rPr>
      </w:pPr>
      <w:r>
        <w:rPr>
          <w:noProof/>
        </w:rPr>
        <w:t>По полученному графику ошибки можно сделать вывод, что изменение количества нейронов в скрытых слоя на 20 и 15 лучше влияет на НС, чем 30 нейронов в каждом слое. Нейронная сеть перестала переобучаться.</w:t>
      </w:r>
    </w:p>
    <w:p w:rsidR="007A166D" w:rsidRDefault="007A166D" w:rsidP="00655AF1">
      <w:pPr>
        <w:pStyle w:val="VKRMain"/>
        <w:rPr>
          <w:noProof/>
        </w:rPr>
      </w:pPr>
      <w:r>
        <w:rPr>
          <w:noProof/>
        </w:rPr>
        <w:t xml:space="preserve">По графику тока можно сделать вывод, что </w:t>
      </w:r>
      <w:r w:rsidR="00492FB5">
        <w:rPr>
          <w:noProof/>
        </w:rPr>
        <w:t>увелечение количества нейронов не помогло. Нейронная сеть все равно путается в параметрах модели.</w:t>
      </w:r>
    </w:p>
    <w:p w:rsidR="007A166D" w:rsidRDefault="007A166D" w:rsidP="00655AF1">
      <w:pPr>
        <w:pStyle w:val="VKRMain"/>
        <w:rPr>
          <w:noProof/>
        </w:rPr>
      </w:pPr>
    </w:p>
    <w:p w:rsidR="007A166D" w:rsidRDefault="007A166D" w:rsidP="00655AF1">
      <w:pPr>
        <w:pStyle w:val="VKRMain"/>
        <w:rPr>
          <w:noProof/>
        </w:rPr>
      </w:pPr>
    </w:p>
    <w:p w:rsidR="007A166D" w:rsidRDefault="007A166D" w:rsidP="00655AF1">
      <w:pPr>
        <w:pStyle w:val="VKRMain"/>
        <w:rPr>
          <w:noProof/>
        </w:rPr>
      </w:pPr>
    </w:p>
    <w:p w:rsidR="00492FB5" w:rsidRDefault="007A166D" w:rsidP="00492FB5">
      <w:pPr>
        <w:pStyle w:val="VKRimage"/>
      </w:pPr>
      <w:r>
        <w:rPr>
          <w:noProof/>
        </w:rPr>
        <w:lastRenderedPageBreak/>
        <w:drawing>
          <wp:inline distT="0" distB="0" distL="0" distR="0" wp14:anchorId="2C089379" wp14:editId="600E64F8">
            <wp:extent cx="3040520" cy="223845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3056596" cy="2250286"/>
                    </a:xfrm>
                    <a:prstGeom prst="rect">
                      <a:avLst/>
                    </a:prstGeom>
                  </pic:spPr>
                </pic:pic>
              </a:graphicData>
            </a:graphic>
          </wp:inline>
        </w:drawing>
      </w:r>
      <w:r w:rsidR="00492FB5">
        <w:rPr>
          <w:noProof/>
        </w:rPr>
        <w:drawing>
          <wp:inline distT="0" distB="0" distL="0" distR="0" wp14:anchorId="23445A08" wp14:editId="103EB9E1">
            <wp:extent cx="2624282" cy="206288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2626341" cy="2064504"/>
                    </a:xfrm>
                    <a:prstGeom prst="rect">
                      <a:avLst/>
                    </a:prstGeom>
                  </pic:spPr>
                </pic:pic>
              </a:graphicData>
            </a:graphic>
          </wp:inline>
        </w:drawing>
      </w:r>
    </w:p>
    <w:p w:rsidR="00492FB5" w:rsidRDefault="00492FB5" w:rsidP="00492FB5">
      <w:pPr>
        <w:pStyle w:val="VKRimage"/>
      </w:pPr>
      <w:r>
        <w:t xml:space="preserve">Рисунок </w:t>
      </w:r>
      <w:fldSimple w:instr=" SEQ Рисунок \* ARABIC ">
        <w:r>
          <w:rPr>
            <w:noProof/>
          </w:rPr>
          <w:t>33</w:t>
        </w:r>
      </w:fldSimple>
      <w:r>
        <w:t xml:space="preserve"> – Графики ошибки и тока.</w:t>
      </w:r>
    </w:p>
    <w:p w:rsidR="006376B0" w:rsidRDefault="00492FB5" w:rsidP="00655AF1">
      <w:pPr>
        <w:pStyle w:val="VKRMain"/>
        <w:rPr>
          <w:noProof/>
        </w:rPr>
      </w:pPr>
      <w:r>
        <w:rPr>
          <w:noProof/>
        </w:rPr>
        <w:t xml:space="preserve">Для того, что бы </w:t>
      </w:r>
      <w:bookmarkStart w:id="24" w:name="_GoBack"/>
      <w:bookmarkEnd w:id="24"/>
    </w:p>
    <w:p w:rsidR="006376B0" w:rsidRDefault="006376B0" w:rsidP="00655AF1">
      <w:pPr>
        <w:pStyle w:val="VKRMain"/>
        <w:rPr>
          <w:noProof/>
        </w:rPr>
      </w:pPr>
    </w:p>
    <w:p w:rsidR="006376B0" w:rsidRDefault="006376B0" w:rsidP="00655AF1">
      <w:pPr>
        <w:pStyle w:val="VKRMain"/>
        <w:rPr>
          <w:noProof/>
        </w:rPr>
      </w:pPr>
    </w:p>
    <w:p w:rsidR="006376B0" w:rsidRDefault="006376B0" w:rsidP="00655AF1">
      <w:pPr>
        <w:pStyle w:val="VKRMain"/>
        <w:rPr>
          <w:noProof/>
        </w:rPr>
      </w:pPr>
    </w:p>
    <w:p w:rsidR="006376B0" w:rsidRDefault="006376B0" w:rsidP="00655AF1">
      <w:pPr>
        <w:pStyle w:val="VKRMain"/>
        <w:rPr>
          <w:noProof/>
        </w:rPr>
      </w:pPr>
    </w:p>
    <w:p w:rsidR="006376B0" w:rsidRDefault="006376B0" w:rsidP="00655AF1">
      <w:pPr>
        <w:pStyle w:val="VKRMain"/>
        <w:rPr>
          <w:noProof/>
        </w:rPr>
      </w:pPr>
    </w:p>
    <w:p w:rsidR="00853424" w:rsidRDefault="00853424" w:rsidP="00655AF1">
      <w:pPr>
        <w:pStyle w:val="VKRMain"/>
      </w:pPr>
    </w:p>
    <w:p w:rsidR="00853424" w:rsidRDefault="00853424" w:rsidP="00655AF1">
      <w:pPr>
        <w:pStyle w:val="VKRMain"/>
      </w:pPr>
    </w:p>
    <w:p w:rsidR="00853424" w:rsidRPr="00FD6A48" w:rsidRDefault="00853424" w:rsidP="00655AF1">
      <w:pPr>
        <w:pStyle w:val="VKRMain"/>
      </w:pPr>
      <w:r>
        <w:rPr>
          <w:noProof/>
        </w:rPr>
        <w:drawing>
          <wp:inline distT="0" distB="0" distL="0" distR="0" wp14:anchorId="6BF926F9" wp14:editId="00FDC491">
            <wp:extent cx="5362575" cy="37909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5362575" cy="3790950"/>
                    </a:xfrm>
                    <a:prstGeom prst="rect">
                      <a:avLst/>
                    </a:prstGeom>
                  </pic:spPr>
                </pic:pic>
              </a:graphicData>
            </a:graphic>
          </wp:inline>
        </w:drawing>
      </w:r>
    </w:p>
    <w:sectPr w:rsidR="00853424" w:rsidRPr="00FD6A48"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82B" w:rsidRDefault="0064382B">
      <w:pPr>
        <w:spacing w:after="0" w:line="240" w:lineRule="auto"/>
      </w:pPr>
      <w:r>
        <w:separator/>
      </w:r>
    </w:p>
  </w:endnote>
  <w:endnote w:type="continuationSeparator" w:id="0">
    <w:p w:rsidR="0064382B" w:rsidRDefault="006438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460F" w:rsidRDefault="0070460F"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rsidR="0070460F" w:rsidRDefault="0070460F" w:rsidP="002F10F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67813"/>
    </w:sdtPr>
    <w:sdtContent>
      <w:p w:rsidR="0070460F" w:rsidRDefault="0070460F">
        <w:pPr>
          <w:pStyle w:val="ab"/>
          <w:jc w:val="center"/>
        </w:pPr>
        <w:r>
          <w:fldChar w:fldCharType="begin"/>
        </w:r>
        <w:r>
          <w:instrText xml:space="preserve"> PAGE   \* MERGEFORMAT </w:instrText>
        </w:r>
        <w:r>
          <w:fldChar w:fldCharType="separate"/>
        </w:r>
        <w:r w:rsidR="007812D6">
          <w:rPr>
            <w:noProof/>
          </w:rPr>
          <w:t>44</w:t>
        </w:r>
        <w:r>
          <w:rPr>
            <w:noProof/>
          </w:rPr>
          <w:fldChar w:fldCharType="end"/>
        </w:r>
      </w:p>
    </w:sdtContent>
  </w:sdt>
  <w:p w:rsidR="0070460F" w:rsidRDefault="0070460F" w:rsidP="002F10F0">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460F" w:rsidRDefault="0070460F">
    <w:pPr>
      <w:pStyle w:val="ab"/>
      <w:jc w:val="center"/>
    </w:pPr>
  </w:p>
  <w:p w:rsidR="0070460F" w:rsidRDefault="0070460F">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82B" w:rsidRDefault="0064382B">
      <w:pPr>
        <w:spacing w:after="0" w:line="240" w:lineRule="auto"/>
      </w:pPr>
      <w:r>
        <w:separator/>
      </w:r>
    </w:p>
  </w:footnote>
  <w:footnote w:type="continuationSeparator" w:id="0">
    <w:p w:rsidR="0064382B" w:rsidRDefault="0064382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A4F96"/>
    <w:rsid w:val="00013C03"/>
    <w:rsid w:val="00021CA1"/>
    <w:rsid w:val="000233EF"/>
    <w:rsid w:val="00035FC2"/>
    <w:rsid w:val="00077E79"/>
    <w:rsid w:val="00091C42"/>
    <w:rsid w:val="000A5625"/>
    <w:rsid w:val="000C4BC4"/>
    <w:rsid w:val="000D3642"/>
    <w:rsid w:val="000E1496"/>
    <w:rsid w:val="000F4BD5"/>
    <w:rsid w:val="00101DA4"/>
    <w:rsid w:val="00122DB6"/>
    <w:rsid w:val="00152D0C"/>
    <w:rsid w:val="0016775E"/>
    <w:rsid w:val="00197B92"/>
    <w:rsid w:val="001A10D8"/>
    <w:rsid w:val="001A209A"/>
    <w:rsid w:val="001A21C5"/>
    <w:rsid w:val="001A609D"/>
    <w:rsid w:val="001B0D64"/>
    <w:rsid w:val="001C5E87"/>
    <w:rsid w:val="00206B66"/>
    <w:rsid w:val="0021114F"/>
    <w:rsid w:val="00212657"/>
    <w:rsid w:val="00212C43"/>
    <w:rsid w:val="00213936"/>
    <w:rsid w:val="00225307"/>
    <w:rsid w:val="0025531C"/>
    <w:rsid w:val="002605EB"/>
    <w:rsid w:val="00261FD1"/>
    <w:rsid w:val="002659FC"/>
    <w:rsid w:val="00281718"/>
    <w:rsid w:val="002B02DF"/>
    <w:rsid w:val="002D2FFD"/>
    <w:rsid w:val="002D5BD1"/>
    <w:rsid w:val="002D5DFC"/>
    <w:rsid w:val="002D7FE7"/>
    <w:rsid w:val="002E41E2"/>
    <w:rsid w:val="002F10F0"/>
    <w:rsid w:val="002F1953"/>
    <w:rsid w:val="0031257C"/>
    <w:rsid w:val="00314739"/>
    <w:rsid w:val="00335019"/>
    <w:rsid w:val="003402C2"/>
    <w:rsid w:val="00340B34"/>
    <w:rsid w:val="00347E39"/>
    <w:rsid w:val="003628B9"/>
    <w:rsid w:val="00364FBD"/>
    <w:rsid w:val="003661B9"/>
    <w:rsid w:val="003A5E05"/>
    <w:rsid w:val="003B35BB"/>
    <w:rsid w:val="003D5B60"/>
    <w:rsid w:val="003E3488"/>
    <w:rsid w:val="00435F74"/>
    <w:rsid w:val="004443F3"/>
    <w:rsid w:val="00492FB5"/>
    <w:rsid w:val="00493979"/>
    <w:rsid w:val="004A77D5"/>
    <w:rsid w:val="004C42C9"/>
    <w:rsid w:val="004D32CD"/>
    <w:rsid w:val="0050436F"/>
    <w:rsid w:val="005214A2"/>
    <w:rsid w:val="005230A8"/>
    <w:rsid w:val="0052797B"/>
    <w:rsid w:val="00532D02"/>
    <w:rsid w:val="00541884"/>
    <w:rsid w:val="005569E4"/>
    <w:rsid w:val="00562570"/>
    <w:rsid w:val="0057331D"/>
    <w:rsid w:val="00593BA3"/>
    <w:rsid w:val="0059468C"/>
    <w:rsid w:val="005B725F"/>
    <w:rsid w:val="00611564"/>
    <w:rsid w:val="00611775"/>
    <w:rsid w:val="006117B6"/>
    <w:rsid w:val="006130E5"/>
    <w:rsid w:val="006157E3"/>
    <w:rsid w:val="00622D9F"/>
    <w:rsid w:val="0062693C"/>
    <w:rsid w:val="006304E3"/>
    <w:rsid w:val="0063661D"/>
    <w:rsid w:val="006376B0"/>
    <w:rsid w:val="00641C03"/>
    <w:rsid w:val="00641D1B"/>
    <w:rsid w:val="0064382B"/>
    <w:rsid w:val="006541AB"/>
    <w:rsid w:val="00655AF1"/>
    <w:rsid w:val="006567D8"/>
    <w:rsid w:val="00657A5C"/>
    <w:rsid w:val="006607DE"/>
    <w:rsid w:val="006663AA"/>
    <w:rsid w:val="006730B3"/>
    <w:rsid w:val="00691623"/>
    <w:rsid w:val="00691882"/>
    <w:rsid w:val="006A694B"/>
    <w:rsid w:val="006A6C10"/>
    <w:rsid w:val="006B2404"/>
    <w:rsid w:val="006B4738"/>
    <w:rsid w:val="006C37AC"/>
    <w:rsid w:val="006C39FD"/>
    <w:rsid w:val="006E3C10"/>
    <w:rsid w:val="006F1BB8"/>
    <w:rsid w:val="006F5D66"/>
    <w:rsid w:val="006F7D43"/>
    <w:rsid w:val="0070460F"/>
    <w:rsid w:val="00721AC0"/>
    <w:rsid w:val="007502EF"/>
    <w:rsid w:val="00757983"/>
    <w:rsid w:val="00757C4E"/>
    <w:rsid w:val="007812D6"/>
    <w:rsid w:val="00786122"/>
    <w:rsid w:val="0078788E"/>
    <w:rsid w:val="007937FC"/>
    <w:rsid w:val="007953B4"/>
    <w:rsid w:val="007A073A"/>
    <w:rsid w:val="007A166D"/>
    <w:rsid w:val="007A19AE"/>
    <w:rsid w:val="007A4E5D"/>
    <w:rsid w:val="007B5754"/>
    <w:rsid w:val="007B5CE9"/>
    <w:rsid w:val="007C4476"/>
    <w:rsid w:val="007C4899"/>
    <w:rsid w:val="007D13D2"/>
    <w:rsid w:val="00802B1D"/>
    <w:rsid w:val="008162AB"/>
    <w:rsid w:val="008229B7"/>
    <w:rsid w:val="008237F0"/>
    <w:rsid w:val="00834CC6"/>
    <w:rsid w:val="00840B45"/>
    <w:rsid w:val="00853424"/>
    <w:rsid w:val="00874773"/>
    <w:rsid w:val="00892925"/>
    <w:rsid w:val="008A4F96"/>
    <w:rsid w:val="008A6F52"/>
    <w:rsid w:val="008D21E5"/>
    <w:rsid w:val="008E0AA4"/>
    <w:rsid w:val="0090161E"/>
    <w:rsid w:val="00910329"/>
    <w:rsid w:val="00912816"/>
    <w:rsid w:val="00922D9E"/>
    <w:rsid w:val="00952C93"/>
    <w:rsid w:val="0096412B"/>
    <w:rsid w:val="00965F27"/>
    <w:rsid w:val="00981742"/>
    <w:rsid w:val="009B2A7A"/>
    <w:rsid w:val="009C41F3"/>
    <w:rsid w:val="00A23478"/>
    <w:rsid w:val="00A31A5D"/>
    <w:rsid w:val="00A565B9"/>
    <w:rsid w:val="00A613A0"/>
    <w:rsid w:val="00A977FF"/>
    <w:rsid w:val="00AB221F"/>
    <w:rsid w:val="00AC5BDE"/>
    <w:rsid w:val="00AE15E3"/>
    <w:rsid w:val="00B11BC4"/>
    <w:rsid w:val="00B40451"/>
    <w:rsid w:val="00B66299"/>
    <w:rsid w:val="00B962B1"/>
    <w:rsid w:val="00BB7AD3"/>
    <w:rsid w:val="00BC6922"/>
    <w:rsid w:val="00BD0479"/>
    <w:rsid w:val="00BD652C"/>
    <w:rsid w:val="00BE3D2F"/>
    <w:rsid w:val="00C24CB9"/>
    <w:rsid w:val="00C44AC1"/>
    <w:rsid w:val="00CA7779"/>
    <w:rsid w:val="00CB3633"/>
    <w:rsid w:val="00CC5D29"/>
    <w:rsid w:val="00CD4249"/>
    <w:rsid w:val="00CE51F9"/>
    <w:rsid w:val="00CE787F"/>
    <w:rsid w:val="00D0080A"/>
    <w:rsid w:val="00D0696B"/>
    <w:rsid w:val="00D10752"/>
    <w:rsid w:val="00D15BFA"/>
    <w:rsid w:val="00D51C88"/>
    <w:rsid w:val="00D5616B"/>
    <w:rsid w:val="00D72BDF"/>
    <w:rsid w:val="00D72E21"/>
    <w:rsid w:val="00D87290"/>
    <w:rsid w:val="00D9258D"/>
    <w:rsid w:val="00D95793"/>
    <w:rsid w:val="00DE3D76"/>
    <w:rsid w:val="00E10300"/>
    <w:rsid w:val="00E14C42"/>
    <w:rsid w:val="00E31FCB"/>
    <w:rsid w:val="00E32ECD"/>
    <w:rsid w:val="00E550E6"/>
    <w:rsid w:val="00E65843"/>
    <w:rsid w:val="00E7196D"/>
    <w:rsid w:val="00EC07B5"/>
    <w:rsid w:val="00ED6BFB"/>
    <w:rsid w:val="00EF66BA"/>
    <w:rsid w:val="00F02437"/>
    <w:rsid w:val="00F03D5A"/>
    <w:rsid w:val="00F05E25"/>
    <w:rsid w:val="00F06321"/>
    <w:rsid w:val="00F310B4"/>
    <w:rsid w:val="00F45A1D"/>
    <w:rsid w:val="00F579CE"/>
    <w:rsid w:val="00F749E2"/>
    <w:rsid w:val="00F77446"/>
    <w:rsid w:val="00F87DC8"/>
    <w:rsid w:val="00FA32B0"/>
    <w:rsid w:val="00FA74B0"/>
    <w:rsid w:val="00FC3C56"/>
    <w:rsid w:val="00FC5EAE"/>
    <w:rsid w:val="00FD6590"/>
    <w:rsid w:val="00FD6A48"/>
    <w:rsid w:val="00FE5038"/>
    <w:rsid w:val="00FE6A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5A1D"/>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A977FF"/>
    <w:pPr>
      <w:spacing w:after="0" w:line="360" w:lineRule="auto"/>
      <w:ind w:firstLine="709"/>
      <w:jc w:val="both"/>
    </w:pPr>
    <w:rPr>
      <w:rFonts w:ascii="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A977FF"/>
    <w:rPr>
      <w:rFonts w:ascii="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655AF1"/>
    <w:pPr>
      <w:tabs>
        <w:tab w:val="right" w:leader="dot" w:pos="10337"/>
      </w:tabs>
      <w:spacing w:after="100" w:line="360" w:lineRule="auto"/>
      <w:ind w:left="221"/>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117" Type="http://schemas.openxmlformats.org/officeDocument/2006/relationships/image" Target="media/image66.wmf"/><Relationship Id="rId21" Type="http://schemas.openxmlformats.org/officeDocument/2006/relationships/oleObject" Target="embeddings/oleObject7.bin"/><Relationship Id="rId42" Type="http://schemas.openxmlformats.org/officeDocument/2006/relationships/image" Target="media/image15.png"/><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image" Target="media/image28.wmf"/><Relationship Id="rId84" Type="http://schemas.openxmlformats.org/officeDocument/2006/relationships/oleObject" Target="embeddings/oleObject35.bin"/><Relationship Id="rId89" Type="http://schemas.openxmlformats.org/officeDocument/2006/relationships/image" Target="media/image41.png"/><Relationship Id="rId112" Type="http://schemas.openxmlformats.org/officeDocument/2006/relationships/oleObject" Target="embeddings/oleObject38.bin"/><Relationship Id="rId133" Type="http://schemas.openxmlformats.org/officeDocument/2006/relationships/oleObject" Target="embeddings/oleObject49.bin"/><Relationship Id="rId138" Type="http://schemas.openxmlformats.org/officeDocument/2006/relationships/image" Target="media/image76.wmf"/><Relationship Id="rId154" Type="http://schemas.openxmlformats.org/officeDocument/2006/relationships/image" Target="media/image88.png"/><Relationship Id="rId159"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9.png"/><Relationship Id="rId11" Type="http://schemas.openxmlformats.org/officeDocument/2006/relationships/footer" Target="footer1.xml"/><Relationship Id="rId32" Type="http://schemas.openxmlformats.org/officeDocument/2006/relationships/image" Target="media/image9.wmf"/><Relationship Id="rId37" Type="http://schemas.openxmlformats.org/officeDocument/2006/relationships/image" Target="media/image12.png"/><Relationship Id="rId53" Type="http://schemas.openxmlformats.org/officeDocument/2006/relationships/image" Target="media/image21.wmf"/><Relationship Id="rId58" Type="http://schemas.openxmlformats.org/officeDocument/2006/relationships/oleObject" Target="embeddings/oleObject24.bin"/><Relationship Id="rId74" Type="http://schemas.openxmlformats.org/officeDocument/2006/relationships/image" Target="media/image31.wmf"/><Relationship Id="rId79" Type="http://schemas.openxmlformats.org/officeDocument/2006/relationships/image" Target="media/image35.png"/><Relationship Id="rId102" Type="http://schemas.openxmlformats.org/officeDocument/2006/relationships/image" Target="media/image54.png"/><Relationship Id="rId123" Type="http://schemas.openxmlformats.org/officeDocument/2006/relationships/image" Target="media/image69.wmf"/><Relationship Id="rId128" Type="http://schemas.openxmlformats.org/officeDocument/2006/relationships/image" Target="media/image71.wmf"/><Relationship Id="rId144" Type="http://schemas.openxmlformats.org/officeDocument/2006/relationships/oleObject" Target="embeddings/oleObject55.bin"/><Relationship Id="rId149" Type="http://schemas.openxmlformats.org/officeDocument/2006/relationships/image" Target="media/image83.png"/><Relationship Id="rId5" Type="http://schemas.openxmlformats.org/officeDocument/2006/relationships/settings" Target="settings.xml"/><Relationship Id="rId90" Type="http://schemas.openxmlformats.org/officeDocument/2006/relationships/image" Target="media/image42.png"/><Relationship Id="rId95" Type="http://schemas.openxmlformats.org/officeDocument/2006/relationships/image" Target="media/image47.png"/><Relationship Id="rId22" Type="http://schemas.openxmlformats.org/officeDocument/2006/relationships/image" Target="media/image4.wmf"/><Relationship Id="rId27" Type="http://schemas.openxmlformats.org/officeDocument/2006/relationships/image" Target="media/image6.wmf"/><Relationship Id="rId43" Type="http://schemas.openxmlformats.org/officeDocument/2006/relationships/image" Target="media/image16.wmf"/><Relationship Id="rId48" Type="http://schemas.openxmlformats.org/officeDocument/2006/relationships/oleObject" Target="embeddings/oleObject19.bin"/><Relationship Id="rId64" Type="http://schemas.openxmlformats.org/officeDocument/2006/relationships/image" Target="media/image26.wmf"/><Relationship Id="rId69" Type="http://schemas.openxmlformats.org/officeDocument/2006/relationships/oleObject" Target="embeddings/oleObject30.bin"/><Relationship Id="rId113" Type="http://schemas.openxmlformats.org/officeDocument/2006/relationships/image" Target="media/image64.wmf"/><Relationship Id="rId118" Type="http://schemas.openxmlformats.org/officeDocument/2006/relationships/oleObject" Target="embeddings/oleObject41.bin"/><Relationship Id="rId134" Type="http://schemas.openxmlformats.org/officeDocument/2006/relationships/image" Target="media/image74.wmf"/><Relationship Id="rId139" Type="http://schemas.openxmlformats.org/officeDocument/2006/relationships/oleObject" Target="embeddings/oleObject52.bin"/><Relationship Id="rId80" Type="http://schemas.openxmlformats.org/officeDocument/2006/relationships/image" Target="media/image36.png"/><Relationship Id="rId85" Type="http://schemas.openxmlformats.org/officeDocument/2006/relationships/image" Target="media/image39.wmf"/><Relationship Id="rId150" Type="http://schemas.openxmlformats.org/officeDocument/2006/relationships/image" Target="media/image84.png"/><Relationship Id="rId155" Type="http://schemas.openxmlformats.org/officeDocument/2006/relationships/image" Target="media/image89.png"/><Relationship Id="rId12" Type="http://schemas.openxmlformats.org/officeDocument/2006/relationships/footer" Target="footer2.xml"/><Relationship Id="rId17" Type="http://schemas.openxmlformats.org/officeDocument/2006/relationships/image" Target="media/image2.wmf"/><Relationship Id="rId33" Type="http://schemas.openxmlformats.org/officeDocument/2006/relationships/oleObject" Target="embeddings/oleObject13.bin"/><Relationship Id="rId38" Type="http://schemas.openxmlformats.org/officeDocument/2006/relationships/image" Target="media/image13.wmf"/><Relationship Id="rId59" Type="http://schemas.openxmlformats.org/officeDocument/2006/relationships/image" Target="media/image24.wmf"/><Relationship Id="rId103" Type="http://schemas.openxmlformats.org/officeDocument/2006/relationships/image" Target="media/image55.png"/><Relationship Id="rId108" Type="http://schemas.openxmlformats.org/officeDocument/2006/relationships/image" Target="media/image60.png"/><Relationship Id="rId124" Type="http://schemas.openxmlformats.org/officeDocument/2006/relationships/oleObject" Target="embeddings/oleObject44.bin"/><Relationship Id="rId129" Type="http://schemas.openxmlformats.org/officeDocument/2006/relationships/oleObject" Target="embeddings/oleObject47.bin"/><Relationship Id="rId20" Type="http://schemas.openxmlformats.org/officeDocument/2006/relationships/image" Target="media/image3.wmf"/><Relationship Id="rId41" Type="http://schemas.openxmlformats.org/officeDocument/2006/relationships/image" Target="media/image14.png"/><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image" Target="media/image38.wmf"/><Relationship Id="rId88" Type="http://schemas.openxmlformats.org/officeDocument/2006/relationships/oleObject" Target="embeddings/oleObject37.bin"/><Relationship Id="rId91" Type="http://schemas.openxmlformats.org/officeDocument/2006/relationships/image" Target="media/image43.png"/><Relationship Id="rId96" Type="http://schemas.openxmlformats.org/officeDocument/2006/relationships/image" Target="media/image48.png"/><Relationship Id="rId111" Type="http://schemas.openxmlformats.org/officeDocument/2006/relationships/image" Target="media/image63.wmf"/><Relationship Id="rId132" Type="http://schemas.openxmlformats.org/officeDocument/2006/relationships/image" Target="media/image73.wmf"/><Relationship Id="rId140" Type="http://schemas.openxmlformats.org/officeDocument/2006/relationships/image" Target="media/image77.wmf"/><Relationship Id="rId145" Type="http://schemas.openxmlformats.org/officeDocument/2006/relationships/image" Target="media/image79.png"/><Relationship Id="rId153"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58.png"/><Relationship Id="rId114" Type="http://schemas.openxmlformats.org/officeDocument/2006/relationships/oleObject" Target="embeddings/oleObject39.bin"/><Relationship Id="rId119" Type="http://schemas.openxmlformats.org/officeDocument/2006/relationships/image" Target="media/image67.wmf"/><Relationship Id="rId127" Type="http://schemas.openxmlformats.org/officeDocument/2006/relationships/oleObject" Target="embeddings/oleObject46.bin"/><Relationship Id="rId10" Type="http://schemas.openxmlformats.org/officeDocument/2006/relationships/oleObject" Target="embeddings/oleObject1.bin"/><Relationship Id="rId31" Type="http://schemas.openxmlformats.org/officeDocument/2006/relationships/image" Target="media/image8.pn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4.png"/><Relationship Id="rId81" Type="http://schemas.openxmlformats.org/officeDocument/2006/relationships/image" Target="media/image37.wmf"/><Relationship Id="rId86" Type="http://schemas.openxmlformats.org/officeDocument/2006/relationships/oleObject" Target="embeddings/oleObject36.bin"/><Relationship Id="rId94" Type="http://schemas.openxmlformats.org/officeDocument/2006/relationships/image" Target="media/image46.png"/><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oleObject" Target="embeddings/oleObject43.bin"/><Relationship Id="rId130" Type="http://schemas.openxmlformats.org/officeDocument/2006/relationships/image" Target="media/image72.wmf"/><Relationship Id="rId135" Type="http://schemas.openxmlformats.org/officeDocument/2006/relationships/oleObject" Target="embeddings/oleObject50.bin"/><Relationship Id="rId143" Type="http://schemas.openxmlformats.org/officeDocument/2006/relationships/oleObject" Target="embeddings/oleObject54.bin"/><Relationship Id="rId148" Type="http://schemas.openxmlformats.org/officeDocument/2006/relationships/image" Target="media/image82.png"/><Relationship Id="rId151" Type="http://schemas.openxmlformats.org/officeDocument/2006/relationships/image" Target="media/image85.png"/><Relationship Id="rId156" Type="http://schemas.openxmlformats.org/officeDocument/2006/relationships/image" Target="media/image90.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61.png"/><Relationship Id="rId34" Type="http://schemas.openxmlformats.org/officeDocument/2006/relationships/image" Target="media/image10.png"/><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image" Target="media/image32.jpeg"/><Relationship Id="rId97" Type="http://schemas.openxmlformats.org/officeDocument/2006/relationships/image" Target="media/image49.png"/><Relationship Id="rId104" Type="http://schemas.openxmlformats.org/officeDocument/2006/relationships/image" Target="media/image56.png"/><Relationship Id="rId120" Type="http://schemas.openxmlformats.org/officeDocument/2006/relationships/oleObject" Target="embeddings/oleObject42.bin"/><Relationship Id="rId125" Type="http://schemas.openxmlformats.org/officeDocument/2006/relationships/oleObject" Target="embeddings/oleObject45.bin"/><Relationship Id="rId141" Type="http://schemas.openxmlformats.org/officeDocument/2006/relationships/oleObject" Target="embeddings/oleObject53.bin"/><Relationship Id="rId146" Type="http://schemas.openxmlformats.org/officeDocument/2006/relationships/image" Target="media/image80.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40.wmf"/><Relationship Id="rId110" Type="http://schemas.openxmlformats.org/officeDocument/2006/relationships/image" Target="media/image62.png"/><Relationship Id="rId115" Type="http://schemas.openxmlformats.org/officeDocument/2006/relationships/image" Target="media/image65.wmf"/><Relationship Id="rId131" Type="http://schemas.openxmlformats.org/officeDocument/2006/relationships/oleObject" Target="embeddings/oleObject48.bin"/><Relationship Id="rId136" Type="http://schemas.openxmlformats.org/officeDocument/2006/relationships/image" Target="media/image75.wmf"/><Relationship Id="rId157" Type="http://schemas.openxmlformats.org/officeDocument/2006/relationships/image" Target="media/image91.png"/><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image" Target="media/image86.png"/><Relationship Id="rId19" Type="http://schemas.openxmlformats.org/officeDocument/2006/relationships/oleObject" Target="embeddings/oleObject6.bin"/><Relationship Id="rId14" Type="http://schemas.openxmlformats.org/officeDocument/2006/relationships/oleObject" Target="embeddings/oleObject2.bin"/><Relationship Id="rId30" Type="http://schemas.openxmlformats.org/officeDocument/2006/relationships/oleObject" Target="embeddings/oleObject12.bin"/><Relationship Id="rId35" Type="http://schemas.openxmlformats.org/officeDocument/2006/relationships/image" Target="media/image11.wmf"/><Relationship Id="rId56" Type="http://schemas.openxmlformats.org/officeDocument/2006/relationships/oleObject" Target="embeddings/oleObject23.bin"/><Relationship Id="rId77" Type="http://schemas.openxmlformats.org/officeDocument/2006/relationships/image" Target="media/image33.jpeg"/><Relationship Id="rId100" Type="http://schemas.openxmlformats.org/officeDocument/2006/relationships/image" Target="media/image52.png"/><Relationship Id="rId105" Type="http://schemas.openxmlformats.org/officeDocument/2006/relationships/image" Target="media/image57.png"/><Relationship Id="rId126" Type="http://schemas.openxmlformats.org/officeDocument/2006/relationships/image" Target="media/image70.wmf"/><Relationship Id="rId147" Type="http://schemas.openxmlformats.org/officeDocument/2006/relationships/image" Target="media/image81.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5.png"/><Relationship Id="rId98" Type="http://schemas.openxmlformats.org/officeDocument/2006/relationships/image" Target="media/image50.png"/><Relationship Id="rId121" Type="http://schemas.openxmlformats.org/officeDocument/2006/relationships/image" Target="media/image68.wmf"/><Relationship Id="rId142"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oleObject" Target="embeddings/oleObject40.bin"/><Relationship Id="rId137" Type="http://schemas.openxmlformats.org/officeDocument/2006/relationships/oleObject" Target="embeddings/oleObject51.bin"/><Relationship Id="rId15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1F9801-AB3D-4537-AF31-6AC68BC569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8</TotalTime>
  <Pages>44</Pages>
  <Words>6142</Words>
  <Characters>35015</Characters>
  <Application>Microsoft Office Word</Application>
  <DocSecurity>0</DocSecurity>
  <Lines>291</Lines>
  <Paragraphs>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70810</cp:lastModifiedBy>
  <cp:revision>36</cp:revision>
  <dcterms:created xsi:type="dcterms:W3CDTF">2021-03-03T15:58:00Z</dcterms:created>
  <dcterms:modified xsi:type="dcterms:W3CDTF">2021-03-27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